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handoutMasterIdLst>
    <p:handoutMasterId r:id="rId21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89" r:id="rId15"/>
    <p:sldId id="270" r:id="rId16"/>
    <p:sldId id="274" r:id="rId17"/>
    <p:sldId id="286" r:id="rId18"/>
    <p:sldId id="288" r:id="rId19"/>
    <p:sldId id="287" r:id="rId20"/>
  </p:sldIdLst>
  <p:sldSz cx="4610100" cy="3467100"/>
  <p:notesSz cx="4610100" cy="3467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1446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2611438" y="0"/>
            <a:ext cx="1997075" cy="1730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6CF2F-966B-425B-BB0A-F19E4D65BA85}" type="datetimeFigureOut">
              <a:rPr lang="en-SG" smtClean="0"/>
              <a:t>24/10/2015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329406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2611438" y="3294063"/>
            <a:ext cx="1997075" cy="1730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779B7-8280-46A6-B30F-0FC6A963B4E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45162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6263" y="567417"/>
            <a:ext cx="3457575" cy="1207064"/>
          </a:xfrm>
        </p:spPr>
        <p:txBody>
          <a:bodyPr anchor="b"/>
          <a:lstStyle>
            <a:lvl1pPr algn="ctr">
              <a:defRPr sz="2269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6263" y="1821030"/>
            <a:ext cx="3457575" cy="837080"/>
          </a:xfrm>
        </p:spPr>
        <p:txBody>
          <a:bodyPr/>
          <a:lstStyle>
            <a:lvl1pPr marL="0" indent="0" algn="ctr">
              <a:buNone/>
              <a:defRPr sz="907"/>
            </a:lvl1pPr>
            <a:lvl2pPr marL="172867" indent="0" algn="ctr">
              <a:buNone/>
              <a:defRPr sz="756"/>
            </a:lvl2pPr>
            <a:lvl3pPr marL="345735" indent="0" algn="ctr">
              <a:buNone/>
              <a:defRPr sz="681"/>
            </a:lvl3pPr>
            <a:lvl4pPr marL="518602" indent="0" algn="ctr">
              <a:buNone/>
              <a:defRPr sz="605"/>
            </a:lvl4pPr>
            <a:lvl5pPr marL="691469" indent="0" algn="ctr">
              <a:buNone/>
              <a:defRPr sz="605"/>
            </a:lvl5pPr>
            <a:lvl6pPr marL="864337" indent="0" algn="ctr">
              <a:buNone/>
              <a:defRPr sz="605"/>
            </a:lvl6pPr>
            <a:lvl7pPr marL="1037204" indent="0" algn="ctr">
              <a:buNone/>
              <a:defRPr sz="605"/>
            </a:lvl7pPr>
            <a:lvl8pPr marL="1210071" indent="0" algn="ctr">
              <a:buNone/>
              <a:defRPr sz="605"/>
            </a:lvl8pPr>
            <a:lvl9pPr marL="1382939" indent="0" algn="ctr">
              <a:buNone/>
              <a:defRPr sz="605"/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346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069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99103" y="184591"/>
            <a:ext cx="994053" cy="293820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6944" y="184591"/>
            <a:ext cx="2924532" cy="29382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550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088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543" y="864368"/>
            <a:ext cx="3976211" cy="1442217"/>
          </a:xfrm>
        </p:spPr>
        <p:txBody>
          <a:bodyPr anchor="b"/>
          <a:lstStyle>
            <a:lvl1pPr>
              <a:defRPr sz="2269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4543" y="2320229"/>
            <a:ext cx="3976211" cy="758428"/>
          </a:xfrm>
        </p:spPr>
        <p:txBody>
          <a:bodyPr/>
          <a:lstStyle>
            <a:lvl1pPr marL="0" indent="0">
              <a:buNone/>
              <a:defRPr sz="907">
                <a:solidFill>
                  <a:schemeClr val="tx1">
                    <a:tint val="75000"/>
                  </a:schemeClr>
                </a:solidFill>
              </a:defRPr>
            </a:lvl1pPr>
            <a:lvl2pPr marL="172867" indent="0">
              <a:buNone/>
              <a:defRPr sz="756">
                <a:solidFill>
                  <a:schemeClr val="tx1">
                    <a:tint val="75000"/>
                  </a:schemeClr>
                </a:solidFill>
              </a:defRPr>
            </a:lvl2pPr>
            <a:lvl3pPr marL="345735" indent="0">
              <a:buNone/>
              <a:defRPr sz="681">
                <a:solidFill>
                  <a:schemeClr val="tx1">
                    <a:tint val="75000"/>
                  </a:schemeClr>
                </a:solidFill>
              </a:defRPr>
            </a:lvl3pPr>
            <a:lvl4pPr marL="518602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4pPr>
            <a:lvl5pPr marL="691469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5pPr>
            <a:lvl6pPr marL="864337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6pPr>
            <a:lvl7pPr marL="1037204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7pPr>
            <a:lvl8pPr marL="1210071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8pPr>
            <a:lvl9pPr marL="1382939" indent="0">
              <a:buNone/>
              <a:defRPr sz="60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984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6944" y="922955"/>
            <a:ext cx="1959293" cy="219984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33863" y="922955"/>
            <a:ext cx="1959293" cy="219984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45" y="184591"/>
            <a:ext cx="3976211" cy="6701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7545" y="849921"/>
            <a:ext cx="1950288" cy="416533"/>
          </a:xfrm>
        </p:spPr>
        <p:txBody>
          <a:bodyPr anchor="b"/>
          <a:lstStyle>
            <a:lvl1pPr marL="0" indent="0">
              <a:buNone/>
              <a:defRPr sz="907" b="1"/>
            </a:lvl1pPr>
            <a:lvl2pPr marL="172867" indent="0">
              <a:buNone/>
              <a:defRPr sz="756" b="1"/>
            </a:lvl2pPr>
            <a:lvl3pPr marL="345735" indent="0">
              <a:buNone/>
              <a:defRPr sz="681" b="1"/>
            </a:lvl3pPr>
            <a:lvl4pPr marL="518602" indent="0">
              <a:buNone/>
              <a:defRPr sz="605" b="1"/>
            </a:lvl4pPr>
            <a:lvl5pPr marL="691469" indent="0">
              <a:buNone/>
              <a:defRPr sz="605" b="1"/>
            </a:lvl5pPr>
            <a:lvl6pPr marL="864337" indent="0">
              <a:buNone/>
              <a:defRPr sz="605" b="1"/>
            </a:lvl6pPr>
            <a:lvl7pPr marL="1037204" indent="0">
              <a:buNone/>
              <a:defRPr sz="605" b="1"/>
            </a:lvl7pPr>
            <a:lvl8pPr marL="1210071" indent="0">
              <a:buNone/>
              <a:defRPr sz="605" b="1"/>
            </a:lvl8pPr>
            <a:lvl9pPr marL="1382939" indent="0">
              <a:buNone/>
              <a:defRPr sz="60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7545" y="1266455"/>
            <a:ext cx="1950288" cy="186276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33863" y="849921"/>
            <a:ext cx="1959893" cy="416533"/>
          </a:xfrm>
        </p:spPr>
        <p:txBody>
          <a:bodyPr anchor="b"/>
          <a:lstStyle>
            <a:lvl1pPr marL="0" indent="0">
              <a:buNone/>
              <a:defRPr sz="907" b="1"/>
            </a:lvl1pPr>
            <a:lvl2pPr marL="172867" indent="0">
              <a:buNone/>
              <a:defRPr sz="756" b="1"/>
            </a:lvl2pPr>
            <a:lvl3pPr marL="345735" indent="0">
              <a:buNone/>
              <a:defRPr sz="681" b="1"/>
            </a:lvl3pPr>
            <a:lvl4pPr marL="518602" indent="0">
              <a:buNone/>
              <a:defRPr sz="605" b="1"/>
            </a:lvl4pPr>
            <a:lvl5pPr marL="691469" indent="0">
              <a:buNone/>
              <a:defRPr sz="605" b="1"/>
            </a:lvl5pPr>
            <a:lvl6pPr marL="864337" indent="0">
              <a:buNone/>
              <a:defRPr sz="605" b="1"/>
            </a:lvl6pPr>
            <a:lvl7pPr marL="1037204" indent="0">
              <a:buNone/>
              <a:defRPr sz="605" b="1"/>
            </a:lvl7pPr>
            <a:lvl8pPr marL="1210071" indent="0">
              <a:buNone/>
              <a:defRPr sz="605" b="1"/>
            </a:lvl8pPr>
            <a:lvl9pPr marL="1382939" indent="0">
              <a:buNone/>
              <a:defRPr sz="60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33863" y="1266455"/>
            <a:ext cx="1959893" cy="186276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672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612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538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45" y="231140"/>
            <a:ext cx="1486877" cy="808990"/>
          </a:xfrm>
        </p:spPr>
        <p:txBody>
          <a:bodyPr anchor="b"/>
          <a:lstStyle>
            <a:lvl1pPr>
              <a:defRPr sz="1210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9893" y="499199"/>
            <a:ext cx="2333863" cy="2463888"/>
          </a:xfrm>
        </p:spPr>
        <p:txBody>
          <a:bodyPr/>
          <a:lstStyle>
            <a:lvl1pPr>
              <a:defRPr sz="1210"/>
            </a:lvl1pPr>
            <a:lvl2pPr>
              <a:defRPr sz="1059"/>
            </a:lvl2pPr>
            <a:lvl3pPr>
              <a:defRPr sz="907"/>
            </a:lvl3pPr>
            <a:lvl4pPr>
              <a:defRPr sz="756"/>
            </a:lvl4pPr>
            <a:lvl5pPr>
              <a:defRPr sz="756"/>
            </a:lvl5pPr>
            <a:lvl6pPr>
              <a:defRPr sz="756"/>
            </a:lvl6pPr>
            <a:lvl7pPr>
              <a:defRPr sz="756"/>
            </a:lvl7pPr>
            <a:lvl8pPr>
              <a:defRPr sz="756"/>
            </a:lvl8pPr>
            <a:lvl9pPr>
              <a:defRPr sz="75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7545" y="1040130"/>
            <a:ext cx="1486877" cy="1926969"/>
          </a:xfrm>
        </p:spPr>
        <p:txBody>
          <a:bodyPr/>
          <a:lstStyle>
            <a:lvl1pPr marL="0" indent="0">
              <a:buNone/>
              <a:defRPr sz="605"/>
            </a:lvl1pPr>
            <a:lvl2pPr marL="172867" indent="0">
              <a:buNone/>
              <a:defRPr sz="529"/>
            </a:lvl2pPr>
            <a:lvl3pPr marL="345735" indent="0">
              <a:buNone/>
              <a:defRPr sz="454"/>
            </a:lvl3pPr>
            <a:lvl4pPr marL="518602" indent="0">
              <a:buNone/>
              <a:defRPr sz="378"/>
            </a:lvl4pPr>
            <a:lvl5pPr marL="691469" indent="0">
              <a:buNone/>
              <a:defRPr sz="378"/>
            </a:lvl5pPr>
            <a:lvl6pPr marL="864337" indent="0">
              <a:buNone/>
              <a:defRPr sz="378"/>
            </a:lvl6pPr>
            <a:lvl7pPr marL="1037204" indent="0">
              <a:buNone/>
              <a:defRPr sz="378"/>
            </a:lvl7pPr>
            <a:lvl8pPr marL="1210071" indent="0">
              <a:buNone/>
              <a:defRPr sz="378"/>
            </a:lvl8pPr>
            <a:lvl9pPr marL="1382939" indent="0">
              <a:buNone/>
              <a:defRPr sz="3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0/2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304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45" y="231140"/>
            <a:ext cx="1486877" cy="808990"/>
          </a:xfrm>
        </p:spPr>
        <p:txBody>
          <a:bodyPr anchor="b"/>
          <a:lstStyle>
            <a:lvl1pPr>
              <a:defRPr sz="1210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59893" y="499199"/>
            <a:ext cx="2333863" cy="2463888"/>
          </a:xfrm>
        </p:spPr>
        <p:txBody>
          <a:bodyPr/>
          <a:lstStyle>
            <a:lvl1pPr marL="0" indent="0">
              <a:buNone/>
              <a:defRPr sz="1210"/>
            </a:lvl1pPr>
            <a:lvl2pPr marL="172867" indent="0">
              <a:buNone/>
              <a:defRPr sz="1059"/>
            </a:lvl2pPr>
            <a:lvl3pPr marL="345735" indent="0">
              <a:buNone/>
              <a:defRPr sz="907"/>
            </a:lvl3pPr>
            <a:lvl4pPr marL="518602" indent="0">
              <a:buNone/>
              <a:defRPr sz="756"/>
            </a:lvl4pPr>
            <a:lvl5pPr marL="691469" indent="0">
              <a:buNone/>
              <a:defRPr sz="756"/>
            </a:lvl5pPr>
            <a:lvl6pPr marL="864337" indent="0">
              <a:buNone/>
              <a:defRPr sz="756"/>
            </a:lvl6pPr>
            <a:lvl7pPr marL="1037204" indent="0">
              <a:buNone/>
              <a:defRPr sz="756"/>
            </a:lvl7pPr>
            <a:lvl8pPr marL="1210071" indent="0">
              <a:buNone/>
              <a:defRPr sz="756"/>
            </a:lvl8pPr>
            <a:lvl9pPr marL="1382939" indent="0">
              <a:buNone/>
              <a:defRPr sz="756"/>
            </a:lvl9pPr>
          </a:lstStyle>
          <a:p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7545" y="1040130"/>
            <a:ext cx="1486877" cy="1926969"/>
          </a:xfrm>
        </p:spPr>
        <p:txBody>
          <a:bodyPr/>
          <a:lstStyle>
            <a:lvl1pPr marL="0" indent="0">
              <a:buNone/>
              <a:defRPr sz="605"/>
            </a:lvl1pPr>
            <a:lvl2pPr marL="172867" indent="0">
              <a:buNone/>
              <a:defRPr sz="529"/>
            </a:lvl2pPr>
            <a:lvl3pPr marL="345735" indent="0">
              <a:buNone/>
              <a:defRPr sz="454"/>
            </a:lvl3pPr>
            <a:lvl4pPr marL="518602" indent="0">
              <a:buNone/>
              <a:defRPr sz="378"/>
            </a:lvl4pPr>
            <a:lvl5pPr marL="691469" indent="0">
              <a:buNone/>
              <a:defRPr sz="378"/>
            </a:lvl5pPr>
            <a:lvl6pPr marL="864337" indent="0">
              <a:buNone/>
              <a:defRPr sz="378"/>
            </a:lvl6pPr>
            <a:lvl7pPr marL="1037204" indent="0">
              <a:buNone/>
              <a:defRPr sz="378"/>
            </a:lvl7pPr>
            <a:lvl8pPr marL="1210071" indent="0">
              <a:buNone/>
              <a:defRPr sz="378"/>
            </a:lvl8pPr>
            <a:lvl9pPr marL="1382939" indent="0">
              <a:buNone/>
              <a:defRPr sz="378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118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16945" y="184591"/>
            <a:ext cx="3976211" cy="6701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6945" y="922955"/>
            <a:ext cx="3976211" cy="21998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6944" y="3213488"/>
            <a:ext cx="1037273" cy="1845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2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7096" y="3213488"/>
            <a:ext cx="1555909" cy="1845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55883" y="3213488"/>
            <a:ext cx="1037273" cy="1845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5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561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l" defTabSz="345735" rtl="0" eaLnBrk="1" latinLnBrk="0" hangingPunct="1">
        <a:lnSpc>
          <a:spcPct val="90000"/>
        </a:lnSpc>
        <a:spcBef>
          <a:spcPct val="0"/>
        </a:spcBef>
        <a:buNone/>
        <a:defRPr sz="16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6434" indent="-86434" algn="l" defTabSz="345735" rtl="0" eaLnBrk="1" latinLnBrk="0" hangingPunct="1">
        <a:lnSpc>
          <a:spcPct val="90000"/>
        </a:lnSpc>
        <a:spcBef>
          <a:spcPts val="378"/>
        </a:spcBef>
        <a:buFont typeface="Arial" panose="020B0604020202020204" pitchFamily="34" charset="0"/>
        <a:buChar char="•"/>
        <a:defRPr sz="1059" kern="1200">
          <a:solidFill>
            <a:schemeClr val="tx1"/>
          </a:solidFill>
          <a:latin typeface="+mn-lt"/>
          <a:ea typeface="+mn-ea"/>
          <a:cs typeface="+mn-cs"/>
        </a:defRPr>
      </a:lvl1pPr>
      <a:lvl2pPr marL="259301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907" kern="1200">
          <a:solidFill>
            <a:schemeClr val="tx1"/>
          </a:solidFill>
          <a:latin typeface="+mn-lt"/>
          <a:ea typeface="+mn-ea"/>
          <a:cs typeface="+mn-cs"/>
        </a:defRPr>
      </a:lvl2pPr>
      <a:lvl3pPr marL="432168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756" kern="1200">
          <a:solidFill>
            <a:schemeClr val="tx1"/>
          </a:solidFill>
          <a:latin typeface="+mn-lt"/>
          <a:ea typeface="+mn-ea"/>
          <a:cs typeface="+mn-cs"/>
        </a:defRPr>
      </a:lvl3pPr>
      <a:lvl4pPr marL="605036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4pPr>
      <a:lvl5pPr marL="777903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5pPr>
      <a:lvl6pPr marL="950770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6pPr>
      <a:lvl7pPr marL="1123638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7pPr>
      <a:lvl8pPr marL="1296505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8pPr>
      <a:lvl9pPr marL="1469372" indent="-86434" algn="l" defTabSz="345735" rtl="0" eaLnBrk="1" latinLnBrk="0" hangingPunct="1">
        <a:lnSpc>
          <a:spcPct val="90000"/>
        </a:lnSpc>
        <a:spcBef>
          <a:spcPts val="189"/>
        </a:spcBef>
        <a:buFont typeface="Arial" panose="020B0604020202020204" pitchFamily="34" charset="0"/>
        <a:buChar char="•"/>
        <a:defRPr sz="68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1pPr>
      <a:lvl2pPr marL="172867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2pPr>
      <a:lvl3pPr marL="345735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3pPr>
      <a:lvl4pPr marL="518602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4pPr>
      <a:lvl5pPr marL="691469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5pPr>
      <a:lvl6pPr marL="864337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6pPr>
      <a:lvl7pPr marL="1037204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7pPr>
      <a:lvl8pPr marL="1210071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8pPr>
      <a:lvl9pPr marL="1382939" algn="l" defTabSz="345735" rtl="0" eaLnBrk="1" latinLnBrk="0" hangingPunct="1">
        <a:defRPr sz="68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2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bject 55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60006" y="1193888"/>
            <a:ext cx="3888003" cy="555117"/>
          </a:xfrm>
          <a:custGeom>
            <a:avLst/>
            <a:gdLst/>
            <a:ahLst/>
            <a:cxnLst/>
            <a:rect l="l" t="t" r="r" b="b"/>
            <a:pathLst>
              <a:path w="3888003" h="555117">
                <a:moveTo>
                  <a:pt x="0" y="555117"/>
                </a:moveTo>
                <a:lnTo>
                  <a:pt x="3888003" y="555117"/>
                </a:lnTo>
                <a:lnTo>
                  <a:pt x="3888003" y="0"/>
                </a:lnTo>
                <a:lnTo>
                  <a:pt x="0" y="0"/>
                </a:lnTo>
                <a:lnTo>
                  <a:pt x="0" y="555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14421"/>
            <a:ext cx="1667657" cy="10131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680"/>
              </a:lnSpc>
              <a:spcBef>
                <a:spcPts val="34"/>
              </a:spcBef>
            </a:pP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hapter</a:t>
            </a:r>
            <a:r>
              <a:rPr sz="600" spc="63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6: </a:t>
            </a:r>
            <a:r>
              <a:rPr sz="600" spc="4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Enhanced</a:t>
            </a:r>
            <a:r>
              <a:rPr sz="600" spc="71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Control</a:t>
            </a:r>
            <a:r>
              <a:rPr sz="600" spc="59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(Cascade,</a:t>
            </a:r>
            <a:r>
              <a:rPr sz="600" spc="47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FF,</a:t>
            </a:r>
            <a:r>
              <a:rPr sz="600" spc="138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sz="6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SP)</a:t>
            </a:r>
            <a:endParaRPr sz="6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60006" y="1193888"/>
            <a:ext cx="3888003" cy="55511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pPr>
              <a:lnSpc>
                <a:spcPts val="550"/>
              </a:lnSpc>
              <a:spcBef>
                <a:spcPts val="10"/>
              </a:spcBef>
            </a:pPr>
            <a:endParaRPr sz="550" dirty="0"/>
          </a:p>
          <a:p>
            <a:pPr marL="106883" marR="106956" algn="ctr">
              <a:lnSpc>
                <a:spcPct val="95825"/>
              </a:lnSpc>
            </a:pP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Chapter</a:t>
            </a:r>
            <a:r>
              <a:rPr sz="1400" spc="289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6:</a:t>
            </a:r>
            <a:r>
              <a:rPr sz="1400" spc="275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Enhanced</a:t>
            </a:r>
            <a:r>
              <a:rPr sz="1400" spc="212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Control</a:t>
            </a:r>
            <a:r>
              <a:rPr sz="1400" spc="145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(Cascade,</a:t>
            </a:r>
            <a:r>
              <a:rPr sz="1400" spc="297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FF,)</a:t>
            </a:r>
            <a:endParaRPr sz="140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  <a:p>
            <a:pPr marL="1165082" marR="1165095" algn="ctr">
              <a:lnSpc>
                <a:spcPct val="95825"/>
              </a:lnSpc>
              <a:spcBef>
                <a:spcPts val="375"/>
              </a:spcBef>
            </a:pPr>
            <a:r>
              <a:rPr sz="11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EE4265</a:t>
            </a:r>
            <a:r>
              <a:rPr sz="1100" spc="19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100" spc="-89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T</a:t>
            </a:r>
            <a:r>
              <a:rPr sz="11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ut</a:t>
            </a:r>
            <a:r>
              <a:rPr sz="1100" spc="-29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o</a:t>
            </a:r>
            <a:r>
              <a:rPr sz="11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rial</a:t>
            </a:r>
            <a:r>
              <a:rPr sz="1100" spc="187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Solutions</a:t>
            </a:r>
            <a:endParaRPr sz="1100" dirty="0">
              <a:solidFill>
                <a:sysClr val="windowText" lastClr="0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object 90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1023092" y="716825"/>
            <a:ext cx="2609959" cy="10167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227353" y="2225319"/>
            <a:ext cx="635304" cy="0"/>
          </a:xfrm>
          <a:custGeom>
            <a:avLst/>
            <a:gdLst/>
            <a:ahLst/>
            <a:cxnLst/>
            <a:rect l="l" t="t" r="r" b="b"/>
            <a:pathLst>
              <a:path w="635304">
                <a:moveTo>
                  <a:pt x="0" y="0"/>
                </a:moveTo>
                <a:lnTo>
                  <a:pt x="635304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227353" y="2225319"/>
            <a:ext cx="635304" cy="0"/>
          </a:xfrm>
          <a:custGeom>
            <a:avLst/>
            <a:gdLst/>
            <a:ahLst/>
            <a:cxnLst/>
            <a:rect l="l" t="t" r="r" b="b"/>
            <a:pathLst>
              <a:path w="635304">
                <a:moveTo>
                  <a:pt x="635304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433866" y="2112962"/>
            <a:ext cx="189826" cy="0"/>
          </a:xfrm>
          <a:custGeom>
            <a:avLst/>
            <a:gdLst/>
            <a:ahLst/>
            <a:cxnLst/>
            <a:rect l="l" t="t" r="r" b="b"/>
            <a:pathLst>
              <a:path w="189826">
                <a:moveTo>
                  <a:pt x="0" y="0"/>
                </a:moveTo>
                <a:lnTo>
                  <a:pt x="189826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2433866" y="2112962"/>
            <a:ext cx="189826" cy="0"/>
          </a:xfrm>
          <a:custGeom>
            <a:avLst/>
            <a:gdLst/>
            <a:ahLst/>
            <a:cxnLst/>
            <a:rect l="l" t="t" r="r" b="b"/>
            <a:pathLst>
              <a:path w="189826">
                <a:moveTo>
                  <a:pt x="189826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077745" y="2225319"/>
            <a:ext cx="680440" cy="0"/>
          </a:xfrm>
          <a:custGeom>
            <a:avLst/>
            <a:gdLst/>
            <a:ahLst/>
            <a:cxnLst/>
            <a:rect l="l" t="t" r="r" b="b"/>
            <a:pathLst>
              <a:path w="680440">
                <a:moveTo>
                  <a:pt x="0" y="0"/>
                </a:moveTo>
                <a:lnTo>
                  <a:pt x="68044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2077745" y="2225319"/>
            <a:ext cx="680440" cy="0"/>
          </a:xfrm>
          <a:custGeom>
            <a:avLst/>
            <a:gdLst/>
            <a:ahLst/>
            <a:cxnLst/>
            <a:rect l="l" t="t" r="r" b="b"/>
            <a:pathLst>
              <a:path w="680440">
                <a:moveTo>
                  <a:pt x="680440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553169" y="2329002"/>
            <a:ext cx="189826" cy="0"/>
          </a:xfrm>
          <a:custGeom>
            <a:avLst/>
            <a:gdLst/>
            <a:ahLst/>
            <a:cxnLst/>
            <a:rect l="l" t="t" r="r" b="b"/>
            <a:pathLst>
              <a:path w="189826">
                <a:moveTo>
                  <a:pt x="0" y="0"/>
                </a:moveTo>
                <a:lnTo>
                  <a:pt x="189826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514035" y="2331571"/>
            <a:ext cx="189826" cy="0"/>
          </a:xfrm>
          <a:custGeom>
            <a:avLst/>
            <a:gdLst/>
            <a:ahLst/>
            <a:cxnLst/>
            <a:rect l="l" t="t" r="r" b="b"/>
            <a:pathLst>
              <a:path w="189826">
                <a:moveTo>
                  <a:pt x="189826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973273" y="2225319"/>
            <a:ext cx="1134795" cy="0"/>
          </a:xfrm>
          <a:custGeom>
            <a:avLst/>
            <a:gdLst/>
            <a:ahLst/>
            <a:cxnLst/>
            <a:rect l="l" t="t" r="r" b="b"/>
            <a:pathLst>
              <a:path w="1134795">
                <a:moveTo>
                  <a:pt x="0" y="0"/>
                </a:moveTo>
                <a:lnTo>
                  <a:pt x="1134795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973273" y="2225319"/>
            <a:ext cx="1134795" cy="0"/>
          </a:xfrm>
          <a:custGeom>
            <a:avLst/>
            <a:gdLst/>
            <a:ahLst/>
            <a:cxnLst/>
            <a:rect l="l" t="t" r="r" b="b"/>
            <a:pathLst>
              <a:path w="1134795">
                <a:moveTo>
                  <a:pt x="1134795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1227353" y="2635567"/>
            <a:ext cx="1396314" cy="0"/>
          </a:xfrm>
          <a:custGeom>
            <a:avLst/>
            <a:gdLst/>
            <a:ahLst/>
            <a:cxnLst/>
            <a:rect l="l" t="t" r="r" b="b"/>
            <a:pathLst>
              <a:path w="1396314">
                <a:moveTo>
                  <a:pt x="0" y="0"/>
                </a:moveTo>
                <a:lnTo>
                  <a:pt x="1396314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227353" y="2635567"/>
            <a:ext cx="1396314" cy="0"/>
          </a:xfrm>
          <a:custGeom>
            <a:avLst/>
            <a:gdLst/>
            <a:ahLst/>
            <a:cxnLst/>
            <a:rect l="l" t="t" r="r" b="b"/>
            <a:pathLst>
              <a:path w="1396314">
                <a:moveTo>
                  <a:pt x="1396314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95300" y="471825"/>
            <a:ext cx="1021038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2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in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122984" y="472187"/>
            <a:ext cx="319976" cy="2208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05"/>
              </a:lnSpc>
              <a:spcBef>
                <a:spcPts val="80"/>
              </a:spcBef>
            </a:pPr>
            <a:r>
              <a:rPr sz="2100" baseline="4141" dirty="0" smtClean="0">
                <a:latin typeface="Times New Roman"/>
                <a:cs typeface="Times New Roman"/>
              </a:rPr>
              <a:t>K</a:t>
            </a:r>
            <a:r>
              <a:rPr sz="1500" spc="54" baseline="-5797" dirty="0" smtClean="0">
                <a:latin typeface="Times New Roman"/>
                <a:cs typeface="Times New Roman"/>
              </a:rPr>
              <a:t>c</a:t>
            </a:r>
            <a:r>
              <a:rPr sz="1500" spc="0" baseline="-5797" dirty="0" smtClean="0">
                <a:latin typeface="Times New Roman"/>
                <a:cs typeface="Times New Roman"/>
              </a:rPr>
              <a:t>2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47306" y="1778125"/>
            <a:ext cx="1396245" cy="44615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Inner</a:t>
            </a:r>
            <a:r>
              <a:rPr sz="1100" spc="1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1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  <a:p>
            <a:pPr marR="12700" algn="r">
              <a:lnSpc>
                <a:spcPts val="1264"/>
              </a:lnSpc>
              <a:spcBef>
                <a:spcPts val="820"/>
              </a:spcBef>
            </a:pPr>
            <a:r>
              <a:rPr sz="1650" baseline="7905" dirty="0" smtClean="0">
                <a:latin typeface="Times New Roman"/>
                <a:cs typeface="Times New Roman"/>
              </a:rPr>
              <a:t>K</a:t>
            </a: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50" dirty="0" smtClean="0">
                <a:latin typeface="Times New Roman"/>
                <a:cs typeface="Times New Roman"/>
              </a:rPr>
              <a:t>2</a:t>
            </a:r>
            <a:r>
              <a:rPr sz="1650" spc="0" baseline="7905" dirty="0" smtClean="0">
                <a:latin typeface="Times New Roman"/>
                <a:cs typeface="Times New Roman"/>
              </a:rPr>
              <a:t>G</a:t>
            </a:r>
            <a:r>
              <a:rPr sz="800" spc="0" dirty="0" smtClean="0">
                <a:latin typeface="Times New Roman"/>
                <a:cs typeface="Times New Roman"/>
              </a:rPr>
              <a:t>p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421166" y="2004433"/>
            <a:ext cx="230377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dirty="0" smtClean="0">
                <a:latin typeface="Times New Roman"/>
                <a:cs typeface="Times New Roman"/>
              </a:rPr>
              <a:t>s</a:t>
            </a:r>
            <a:r>
              <a:rPr sz="800" spc="-134" dirty="0" smtClean="0">
                <a:latin typeface="Times New Roman"/>
                <a:cs typeface="Times New Roman"/>
              </a:rPr>
              <a:t> </a:t>
            </a:r>
            <a:r>
              <a:rPr sz="800" spc="0" dirty="0" smtClean="0">
                <a:latin typeface="Times New Roman"/>
                <a:cs typeface="Times New Roman"/>
              </a:rPr>
              <a:t>+1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184349" y="2030986"/>
            <a:ext cx="483160" cy="23283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45"/>
              </a:lnSpc>
              <a:spcBef>
                <a:spcPts val="82"/>
              </a:spcBef>
            </a:pPr>
            <a:r>
              <a:rPr sz="1650" spc="0" baseline="21082" dirty="0" smtClean="0">
                <a:latin typeface="Times New Roman"/>
                <a:cs typeface="Times New Roman"/>
              </a:rPr>
              <a:t>K</a:t>
            </a:r>
            <a:r>
              <a:rPr sz="1200" spc="39" baseline="18117" dirty="0" smtClean="0">
                <a:latin typeface="Times New Roman"/>
                <a:cs typeface="Times New Roman"/>
              </a:rPr>
              <a:t>c</a:t>
            </a:r>
            <a:r>
              <a:rPr sz="1200" spc="0" baseline="18117" dirty="0" smtClean="0">
                <a:latin typeface="Times New Roman"/>
                <a:cs typeface="Times New Roman"/>
              </a:rPr>
              <a:t>2</a:t>
            </a:r>
            <a:r>
              <a:rPr sz="1200" spc="65" baseline="18117" dirty="0" smtClean="0">
                <a:latin typeface="Times New Roman"/>
                <a:cs typeface="Times New Roman"/>
              </a:rPr>
              <a:t> </a:t>
            </a:r>
            <a:r>
              <a:rPr sz="800" spc="0" dirty="0" smtClean="0">
                <a:latin typeface="Times New Roman"/>
                <a:cs typeface="Times New Roman"/>
              </a:rPr>
              <a:t>s</a:t>
            </a:r>
            <a:r>
              <a:rPr sz="800" spc="-134" dirty="0" smtClean="0">
                <a:latin typeface="Times New Roman"/>
                <a:cs typeface="Times New Roman"/>
              </a:rPr>
              <a:t> </a:t>
            </a:r>
            <a:r>
              <a:rPr sz="800" spc="0" dirty="0" smtClean="0">
                <a:latin typeface="Meiryo"/>
                <a:cs typeface="Meiryo"/>
              </a:rPr>
              <a:t>−</a:t>
            </a:r>
            <a:r>
              <a:rPr sz="800" spc="0" dirty="0" smtClean="0">
                <a:latin typeface="Times New Roman"/>
                <a:cs typeface="Times New Roman"/>
              </a:rPr>
              <a:t>3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198482" y="2049617"/>
            <a:ext cx="706726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</a:t>
            </a:r>
            <a:r>
              <a:rPr lang="en-US" sz="1650" spc="0" baseline="5270" dirty="0" smtClean="0">
                <a:latin typeface="Times New Roman"/>
                <a:cs typeface="Times New Roman"/>
              </a:rPr>
              <a:t>s</a:t>
            </a:r>
            <a:r>
              <a:rPr sz="1650" spc="131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14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72046" y="2114136"/>
            <a:ext cx="377370" cy="1931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385"/>
              </a:lnSpc>
              <a:spcBef>
                <a:spcPts val="69"/>
              </a:spcBef>
            </a:pPr>
            <a:r>
              <a:rPr sz="1650" baseline="-2635" dirty="0" smtClean="0">
                <a:latin typeface="Times New Roman"/>
                <a:cs typeface="Times New Roman"/>
              </a:rPr>
              <a:t>g</a:t>
            </a:r>
            <a:r>
              <a:rPr sz="1650" spc="-179" baseline="-2635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inner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839101" y="2143343"/>
            <a:ext cx="36798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8</a:t>
            </a:r>
            <a:r>
              <a:rPr sz="1100" spc="-10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903628" y="2143343"/>
            <a:ext cx="15383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99143" y="2143343"/>
            <a:ext cx="15383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635" y="2206541"/>
            <a:ext cx="118198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dirty="0" smtClean="0">
                <a:latin typeface="Times New Roman"/>
                <a:cs typeface="Times New Roman"/>
              </a:rPr>
              <a:t>cl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065045" y="2220473"/>
            <a:ext cx="717100" cy="20194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70"/>
              </a:lnSpc>
              <a:spcBef>
                <a:spcPts val="73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1</a:t>
            </a:r>
            <a:r>
              <a:rPr sz="1650" spc="-40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+</a:t>
            </a:r>
            <a:r>
              <a:rPr sz="1650" spc="-12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65" baseline="-7246" dirty="0" smtClean="0">
                <a:latin typeface="Times New Roman"/>
                <a:cs typeface="Times New Roman"/>
              </a:rPr>
              <a:t> </a:t>
            </a:r>
            <a:r>
              <a:rPr sz="1200" spc="0" baseline="36234" dirty="0" smtClean="0">
                <a:latin typeface="Times New Roman"/>
                <a:cs typeface="Times New Roman"/>
              </a:rPr>
              <a:t>s</a:t>
            </a:r>
            <a:r>
              <a:rPr sz="1200" spc="-134" baseline="36234" dirty="0" smtClean="0">
                <a:latin typeface="Times New Roman"/>
                <a:cs typeface="Times New Roman"/>
              </a:rPr>
              <a:t> </a:t>
            </a:r>
            <a:r>
              <a:rPr sz="1200" spc="0" baseline="36234" dirty="0" smtClean="0">
                <a:latin typeface="Times New Roman"/>
                <a:cs typeface="Times New Roman"/>
              </a:rPr>
              <a:t>+1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214653" y="2238377"/>
            <a:ext cx="61351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lang="en-US" sz="1100" spc="0" dirty="0" smtClean="0">
                <a:latin typeface="Times New Roman"/>
                <a:cs typeface="Times New Roman"/>
              </a:rPr>
              <a:t>  </a:t>
            </a:r>
            <a:r>
              <a:rPr sz="1100" spc="0" dirty="0" smtClean="0">
                <a:latin typeface="Times New Roman"/>
                <a:cs typeface="Times New Roman"/>
              </a:rPr>
              <a:t> G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60573" y="2238377"/>
            <a:ext cx="1187143" cy="20596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8</a:t>
            </a:r>
            <a:r>
              <a:rPr sz="1100" spc="7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−</a:t>
            </a:r>
            <a:r>
              <a:rPr sz="1100" spc="80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3</a:t>
            </a:r>
            <a:r>
              <a:rPr sz="1100" spc="-4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  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1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522323" y="2283595"/>
            <a:ext cx="318377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0" dirty="0" smtClean="0">
                <a:latin typeface="Times New Roman"/>
                <a:cs typeface="Times New Roman"/>
              </a:rPr>
              <a:t>2 </a:t>
            </a:r>
            <a:r>
              <a:rPr lang="en-US" sz="800" spc="0" dirty="0" smtClean="0">
                <a:latin typeface="Times New Roman"/>
                <a:cs typeface="Times New Roman"/>
              </a:rPr>
              <a:t> </a:t>
            </a:r>
            <a:r>
              <a:rPr sz="800" spc="0" dirty="0" smtClean="0">
                <a:latin typeface="Times New Roman"/>
                <a:cs typeface="Times New Roman"/>
              </a:rPr>
              <a:t> </a:t>
            </a:r>
            <a:r>
              <a:rPr lang="en-US" sz="800" spc="0" dirty="0" smtClean="0">
                <a:latin typeface="Times New Roman"/>
                <a:cs typeface="Times New Roman"/>
              </a:rPr>
              <a:t> </a:t>
            </a:r>
            <a:r>
              <a:rPr sz="800" spc="0" dirty="0" smtClean="0">
                <a:latin typeface="Times New Roman"/>
                <a:cs typeface="Times New Roman"/>
              </a:rPr>
              <a:t>p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542804" y="2287148"/>
            <a:ext cx="149487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0" dirty="0" smtClean="0"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18894" y="2321852"/>
            <a:ext cx="234977" cy="15706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050"/>
              </a:lnSpc>
              <a:spcBef>
                <a:spcPts val="52"/>
              </a:spcBef>
            </a:pPr>
            <a:r>
              <a:rPr sz="1200" spc="0" baseline="10870" dirty="0" smtClean="0">
                <a:latin typeface="Times New Roman"/>
                <a:cs typeface="Times New Roman"/>
              </a:rPr>
              <a:t>s</a:t>
            </a:r>
            <a:r>
              <a:rPr sz="1200" spc="-134" baseline="10870" dirty="0" smtClean="0">
                <a:latin typeface="Times New Roman"/>
                <a:cs typeface="Times New Roman"/>
              </a:rPr>
              <a:t> </a:t>
            </a:r>
            <a:r>
              <a:rPr sz="1200" spc="0" baseline="6445" dirty="0" smtClean="0">
                <a:latin typeface="Meiryo"/>
                <a:cs typeface="Meiryo"/>
              </a:rPr>
              <a:t>−</a:t>
            </a:r>
            <a:r>
              <a:rPr sz="1200" spc="0" baseline="10870" dirty="0" smtClean="0">
                <a:latin typeface="Times New Roman"/>
                <a:cs typeface="Times New Roman"/>
              </a:rPr>
              <a:t>3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83321" y="2459865"/>
            <a:ext cx="706726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</a:t>
            </a:r>
            <a:r>
              <a:rPr lang="en-US" sz="1650" spc="0" baseline="5270" dirty="0" smtClean="0">
                <a:latin typeface="Times New Roman"/>
                <a:cs typeface="Times New Roman"/>
              </a:rPr>
              <a:t>s</a:t>
            </a:r>
            <a:r>
              <a:rPr sz="1650" spc="131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14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053223" y="2553591"/>
            <a:ext cx="15383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214653" y="2648625"/>
            <a:ext cx="1448676" cy="20596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(1</a:t>
            </a:r>
            <a:r>
              <a:rPr sz="1650" spc="15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-12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5270" dirty="0" smtClean="0">
                <a:latin typeface="Times New Roman"/>
                <a:cs typeface="Times New Roman"/>
              </a:rPr>
              <a:t>)</a:t>
            </a:r>
            <a:r>
              <a:rPr sz="1650" spc="60" baseline="5270" dirty="0" smtClean="0">
                <a:latin typeface="Times New Roman"/>
                <a:cs typeface="Times New Roman"/>
              </a:rPr>
              <a:t> </a:t>
            </a:r>
            <a:r>
              <a:rPr lang="en-US" sz="1650" spc="0" baseline="5270" dirty="0" smtClean="0">
                <a:latin typeface="Times New Roman"/>
                <a:cs typeface="Times New Roman"/>
              </a:rPr>
              <a:t>s</a:t>
            </a:r>
            <a:r>
              <a:rPr sz="1650" spc="76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-12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39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4821" dirty="0" smtClean="0">
                <a:latin typeface="Batang"/>
                <a:cs typeface="Batang"/>
              </a:rPr>
              <a:t>−</a:t>
            </a:r>
            <a:r>
              <a:rPr sz="1650" spc="-125" baseline="4821" dirty="0" smtClean="0">
                <a:latin typeface="Batang"/>
                <a:cs typeface="Batang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3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47306" y="2884612"/>
            <a:ext cx="147149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ondition</a:t>
            </a:r>
            <a:r>
              <a:rPr sz="1100" spc="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5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tabili</a:t>
            </a:r>
            <a:r>
              <a:rPr sz="1100" spc="-29" dirty="0" smtClean="0">
                <a:latin typeface="Times New Roman"/>
                <a:cs typeface="Times New Roman"/>
              </a:rPr>
              <a:t>t</a:t>
            </a:r>
            <a:r>
              <a:rPr sz="1100" spc="0" dirty="0" smtClean="0">
                <a:latin typeface="Times New Roman"/>
                <a:cs typeface="Times New Roman"/>
              </a:rPr>
              <a:t>y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53488" y="3057006"/>
            <a:ext cx="523533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2 </a:t>
            </a:r>
            <a:r>
              <a:rPr sz="1200" spc="5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&gt;</a:t>
            </a:r>
            <a:r>
              <a:rPr sz="1650" spc="-68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object 5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1608709" y="1463547"/>
            <a:ext cx="1396314" cy="0"/>
          </a:xfrm>
          <a:custGeom>
            <a:avLst/>
            <a:gdLst/>
            <a:ahLst/>
            <a:cxnLst/>
            <a:rect l="l" t="t" r="r" b="b"/>
            <a:pathLst>
              <a:path w="1396314">
                <a:moveTo>
                  <a:pt x="0" y="0"/>
                </a:moveTo>
                <a:lnTo>
                  <a:pt x="1396314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1608709" y="1463547"/>
            <a:ext cx="1396314" cy="0"/>
          </a:xfrm>
          <a:custGeom>
            <a:avLst/>
            <a:gdLst/>
            <a:ahLst/>
            <a:cxnLst/>
            <a:rect l="l" t="t" r="r" b="b"/>
            <a:pathLst>
              <a:path w="1396314">
                <a:moveTo>
                  <a:pt x="1396314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180970" y="1463236"/>
            <a:ext cx="506615" cy="0"/>
          </a:xfrm>
          <a:custGeom>
            <a:avLst/>
            <a:gdLst/>
            <a:ahLst/>
            <a:cxnLst/>
            <a:rect l="l" t="t" r="r" b="b"/>
            <a:pathLst>
              <a:path w="506615">
                <a:moveTo>
                  <a:pt x="0" y="0"/>
                </a:moveTo>
                <a:lnTo>
                  <a:pt x="506615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220110" y="1463547"/>
            <a:ext cx="506615" cy="0"/>
          </a:xfrm>
          <a:custGeom>
            <a:avLst/>
            <a:gdLst/>
            <a:ahLst/>
            <a:cxnLst/>
            <a:rect l="l" t="t" r="r" b="b"/>
            <a:pathLst>
              <a:path w="506615">
                <a:moveTo>
                  <a:pt x="506615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95300" y="471825"/>
            <a:ext cx="1987389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2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ind</a:t>
            </a:r>
            <a:r>
              <a:rPr sz="1400" spc="101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PI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ler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47294" y="1004910"/>
            <a:ext cx="2301610" cy="45832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Inner</a:t>
            </a:r>
            <a:r>
              <a:rPr sz="1650" spc="9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l</a:t>
            </a:r>
            <a:r>
              <a:rPr sz="1650" spc="29" baseline="2635" dirty="0" smtClean="0">
                <a:latin typeface="Times New Roman"/>
                <a:cs typeface="Times New Roman"/>
              </a:rPr>
              <a:t>o</a:t>
            </a:r>
            <a:r>
              <a:rPr sz="1650" spc="0" baseline="2635" dirty="0" smtClean="0">
                <a:latin typeface="Times New Roman"/>
                <a:cs typeface="Times New Roman"/>
              </a:rPr>
              <a:t>op</a:t>
            </a:r>
            <a:r>
              <a:rPr sz="1650" spc="3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when</a:t>
            </a:r>
            <a:r>
              <a:rPr sz="1650" spc="4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50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=</a:t>
            </a:r>
            <a:r>
              <a:rPr sz="1650" spc="-6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6</a:t>
            </a:r>
            <a:r>
              <a:rPr sz="1650" spc="8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  <a:p>
            <a:pPr marR="12700" algn="r">
              <a:lnSpc>
                <a:spcPts val="1184"/>
              </a:lnSpc>
              <a:spcBef>
                <a:spcPts val="813"/>
              </a:spcBef>
            </a:pP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39" baseline="-10870" dirty="0" smtClean="0">
                <a:latin typeface="Times New Roman"/>
                <a:cs typeface="Times New Roman"/>
              </a:rPr>
              <a:t>c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125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1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207410" y="1287845"/>
            <a:ext cx="552647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6</a:t>
            </a:r>
            <a:r>
              <a:rPr sz="1100" spc="-10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1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53401" y="1352364"/>
            <a:ext cx="377370" cy="1931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385"/>
              </a:lnSpc>
              <a:spcBef>
                <a:spcPts val="69"/>
              </a:spcBef>
            </a:pPr>
            <a:r>
              <a:rPr sz="1650" baseline="-2635" dirty="0" smtClean="0">
                <a:latin typeface="Times New Roman"/>
                <a:cs typeface="Times New Roman"/>
              </a:rPr>
              <a:t>g</a:t>
            </a:r>
            <a:r>
              <a:rPr sz="1650" spc="-179" baseline="-2635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inner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1220457" y="1381571"/>
            <a:ext cx="36798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-10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045980" y="1381571"/>
            <a:ext cx="15383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916990" y="1444770"/>
            <a:ext cx="118198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dirty="0" smtClean="0">
                <a:latin typeface="Times New Roman"/>
                <a:cs typeface="Times New Roman"/>
              </a:rPr>
              <a:t>cl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596009" y="1476605"/>
            <a:ext cx="1034764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1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  </a:t>
            </a:r>
            <a:r>
              <a:rPr sz="1100" spc="11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7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K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2638343" y="1476605"/>
            <a:ext cx="1062705" cy="20596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Batang"/>
                <a:cs typeface="Batang"/>
              </a:rPr>
              <a:t>−</a:t>
            </a:r>
            <a:r>
              <a:rPr sz="1100" spc="80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3)       </a:t>
            </a:r>
            <a:r>
              <a:rPr sz="1100" spc="5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7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7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3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994890" y="1525376"/>
            <a:ext cx="149499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0" dirty="0" smtClean="0"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2509012" y="1545516"/>
            <a:ext cx="149487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0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294" y="1757665"/>
            <a:ext cx="131261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Overall</a:t>
            </a:r>
            <a:r>
              <a:rPr sz="1100" spc="-2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pic>
        <p:nvPicPr>
          <p:cNvPr id="106" name="Picture 1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1922330"/>
            <a:ext cx="3432646" cy="765931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09" y="2688261"/>
            <a:ext cx="2971800" cy="58113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object 57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5300" y="471825"/>
            <a:ext cx="1987389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2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ind</a:t>
            </a:r>
            <a:r>
              <a:rPr sz="1400" spc="101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PI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ler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47294" y="806625"/>
            <a:ext cx="3566089" cy="252845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1396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-1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acteristic</a:t>
            </a:r>
            <a:r>
              <a:rPr sz="1100" spc="2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equation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  <a:p>
            <a:pPr marL="12700" marR="11396">
              <a:lnSpc>
                <a:spcPct val="95825"/>
              </a:lnSpc>
              <a:spcBef>
                <a:spcPts val="764"/>
              </a:spcBef>
            </a:pPr>
            <a:endParaRPr lang="en-US" sz="1100" spc="0" dirty="0" smtClean="0">
              <a:latin typeface="Times New Roman"/>
              <a:cs typeface="Times New Roman"/>
            </a:endParaRPr>
          </a:p>
          <a:p>
            <a:pPr marL="12700" marR="11396">
              <a:lnSpc>
                <a:spcPct val="95825"/>
              </a:lnSpc>
              <a:spcBef>
                <a:spcPts val="764"/>
              </a:spcBef>
            </a:pPr>
            <a:r>
              <a:rPr sz="1100" spc="0" dirty="0" smtClean="0">
                <a:latin typeface="Times New Roman"/>
                <a:cs typeface="Times New Roman"/>
              </a:rPr>
              <a:t>which</a:t>
            </a:r>
            <a:r>
              <a:rPr sz="1100" spc="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implified</a:t>
            </a:r>
            <a:r>
              <a:rPr sz="1100" spc="1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o,</a:t>
            </a:r>
            <a:endParaRPr lang="en-US" sz="1100" spc="0" dirty="0" smtClean="0">
              <a:latin typeface="Times New Roman"/>
              <a:cs typeface="Times New Roman"/>
            </a:endParaRPr>
          </a:p>
          <a:p>
            <a:pPr marL="12700" marR="11396">
              <a:lnSpc>
                <a:spcPct val="95825"/>
              </a:lnSpc>
              <a:spcBef>
                <a:spcPts val="764"/>
              </a:spcBef>
            </a:pPr>
            <a:endParaRPr sz="1100" dirty="0">
              <a:latin typeface="Times New Roman"/>
              <a:cs typeface="Times New Roman"/>
            </a:endParaRPr>
          </a:p>
          <a:p>
            <a:pPr marL="12700">
              <a:lnSpc>
                <a:spcPts val="1184"/>
              </a:lnSpc>
              <a:spcBef>
                <a:spcPts val="764"/>
              </a:spcBef>
            </a:pP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bjective:</a:t>
            </a:r>
            <a:r>
              <a:rPr sz="1100" spc="204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ind</a:t>
            </a:r>
            <a:r>
              <a:rPr sz="1100" spc="7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0" baseline="-10870" dirty="0" smtClean="0">
                <a:latin typeface="Times New Roman"/>
                <a:cs typeface="Times New Roman"/>
              </a:rPr>
              <a:t>c </a:t>
            </a:r>
            <a:r>
              <a:rPr sz="1200" spc="130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τ</a:t>
            </a:r>
            <a:r>
              <a:rPr sz="1200" spc="0" baseline="-10870" dirty="0" smtClean="0">
                <a:latin typeface="Times New Roman"/>
                <a:cs typeface="Times New Roman"/>
              </a:rPr>
              <a:t>i </a:t>
            </a:r>
            <a:r>
              <a:rPr sz="1200" spc="8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so</a:t>
            </a:r>
            <a:r>
              <a:rPr sz="1100" spc="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at</a:t>
            </a:r>
            <a:r>
              <a:rPr sz="1100" spc="5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1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h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acteristic </a:t>
            </a:r>
            <a:endParaRPr sz="1100" dirty="0">
              <a:latin typeface="Times New Roman"/>
              <a:cs typeface="Times New Roman"/>
            </a:endParaRPr>
          </a:p>
          <a:p>
            <a:pPr marL="12700">
              <a:lnSpc>
                <a:spcPct val="96208"/>
              </a:lnSpc>
              <a:spcBef>
                <a:spcPts val="15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equation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  <a:p>
            <a:pPr marL="861207" marR="513822" algn="ctr">
              <a:lnSpc>
                <a:spcPct val="104747"/>
              </a:lnSpc>
              <a:spcBef>
                <a:spcPts val="495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1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5</a:t>
            </a:r>
            <a:r>
              <a:rPr sz="1100" spc="-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Batang"/>
                <a:cs typeface="Batang"/>
              </a:rPr>
              <a:t>−</a:t>
            </a:r>
            <a:r>
              <a:rPr sz="1100" spc="80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2j</a:t>
            </a:r>
            <a:r>
              <a:rPr sz="1100" spc="-7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-3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1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5</a:t>
            </a:r>
            <a:r>
              <a:rPr sz="1100" spc="-2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2j</a:t>
            </a:r>
            <a:r>
              <a:rPr sz="1100" spc="-7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2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</a:t>
            </a:r>
            <a:endParaRPr sz="1100" dirty="0">
              <a:latin typeface="Times New Roman"/>
              <a:cs typeface="Times New Roman"/>
            </a:endParaRPr>
          </a:p>
          <a:p>
            <a:pPr marL="1991156" marR="11396">
              <a:lnSpc>
                <a:spcPts val="1450"/>
              </a:lnSpc>
              <a:spcBef>
                <a:spcPts val="325"/>
              </a:spcBef>
            </a:pPr>
            <a:r>
              <a:rPr lang="en-US" sz="1100" dirty="0" smtClean="0">
                <a:latin typeface="Times New Roman"/>
                <a:cs typeface="Times New Roman"/>
              </a:rPr>
              <a:t>s</a:t>
            </a:r>
            <a:r>
              <a:rPr sz="1100" spc="-184" dirty="0" smtClean="0">
                <a:latin typeface="Times New Roman"/>
                <a:cs typeface="Times New Roman"/>
              </a:rPr>
              <a:t> </a:t>
            </a:r>
            <a:r>
              <a:rPr sz="1200" spc="0" baseline="32611" dirty="0" smtClean="0">
                <a:latin typeface="Times New Roman"/>
                <a:cs typeface="Times New Roman"/>
              </a:rPr>
              <a:t>2</a:t>
            </a:r>
            <a:r>
              <a:rPr sz="1200" spc="109" baseline="3261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lang="en-US" sz="1100" spc="0" dirty="0" smtClean="0">
                <a:latin typeface="Times New Roman"/>
                <a:cs typeface="Times New Roman"/>
              </a:rPr>
              <a:t>s</a:t>
            </a:r>
            <a:r>
              <a:rPr sz="1100" spc="7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.29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0</a:t>
            </a:r>
            <a:endParaRPr sz="1100" dirty="0">
              <a:latin typeface="Times New Roman"/>
              <a:cs typeface="Times New Roman"/>
            </a:endParaRPr>
          </a:p>
          <a:p>
            <a:pPr marL="12700" marR="11396">
              <a:lnSpc>
                <a:spcPct val="95825"/>
              </a:lnSpc>
              <a:spcBef>
                <a:spcPts val="700"/>
              </a:spcBef>
            </a:pPr>
            <a:r>
              <a:rPr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s</a:t>
            </a:r>
            <a:r>
              <a:rPr sz="1100" spc="-29" dirty="0" smtClean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sz="11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r:</a:t>
            </a:r>
            <a:endParaRPr sz="1100" dirty="0">
              <a:latin typeface="Times New Roman"/>
              <a:cs typeface="Times New Roman"/>
            </a:endParaRPr>
          </a:p>
          <a:p>
            <a:pPr marL="1562411" marR="1215094" algn="ctr">
              <a:lnSpc>
                <a:spcPts val="1184"/>
              </a:lnSpc>
              <a:spcBef>
                <a:spcPts val="700"/>
              </a:spcBef>
            </a:pP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0" baseline="-10870" dirty="0" smtClean="0">
                <a:latin typeface="Times New Roman"/>
                <a:cs typeface="Times New Roman"/>
              </a:rPr>
              <a:t>c </a:t>
            </a:r>
            <a:r>
              <a:rPr sz="1200" spc="70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.1322</a:t>
            </a:r>
            <a:endParaRPr sz="1100" dirty="0">
              <a:latin typeface="Times New Roman"/>
              <a:cs typeface="Times New Roman"/>
            </a:endParaRPr>
          </a:p>
          <a:p>
            <a:pPr marL="1622008" marR="1216704" algn="ctr">
              <a:lnSpc>
                <a:spcPts val="1184"/>
              </a:lnSpc>
              <a:spcBef>
                <a:spcPts val="450"/>
              </a:spcBef>
            </a:pPr>
            <a:r>
              <a:rPr sz="1100" dirty="0" smtClean="0">
                <a:latin typeface="Times New Roman"/>
                <a:cs typeface="Times New Roman"/>
              </a:rPr>
              <a:t>τ</a:t>
            </a:r>
            <a:r>
              <a:rPr sz="1200" baseline="-10870" dirty="0" smtClean="0">
                <a:latin typeface="Times New Roman"/>
                <a:cs typeface="Times New Roman"/>
              </a:rPr>
              <a:t>i </a:t>
            </a:r>
            <a:r>
              <a:rPr sz="1200" spc="29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.6983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605" y="1000992"/>
            <a:ext cx="3003048" cy="31241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47" y="1559478"/>
            <a:ext cx="3831710" cy="213697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ject 67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86733" y="716824"/>
            <a:ext cx="3091886" cy="14739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66699" y="2673045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66699" y="287115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66699" y="3069247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66699" y="3267354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95300" y="471825"/>
            <a:ext cx="1980006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3</a:t>
            </a:r>
            <a:r>
              <a:rPr sz="1400" spc="13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F</a:t>
            </a:r>
            <a:r>
              <a:rPr sz="1400" spc="0" dirty="0" smtClean="0">
                <a:latin typeface="Times New Roman"/>
                <a:cs typeface="Times New Roman"/>
              </a:rPr>
              <a:t>eed</a:t>
            </a:r>
            <a:r>
              <a:rPr sz="1400" spc="148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</a:t>
            </a:r>
            <a:r>
              <a:rPr sz="1400" spc="-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r>
              <a:rPr sz="1400" spc="-39" dirty="0" smtClean="0">
                <a:latin typeface="Times New Roman"/>
                <a:cs typeface="Times New Roman"/>
              </a:rPr>
              <a:t>wa</a:t>
            </a:r>
            <a:r>
              <a:rPr sz="1400" spc="0" dirty="0" smtClean="0">
                <a:latin typeface="Times New Roman"/>
                <a:cs typeface="Times New Roman"/>
              </a:rPr>
              <a:t>rd</a:t>
            </a:r>
            <a:r>
              <a:rPr sz="1400" spc="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ontrol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21835" y="2275227"/>
            <a:ext cx="70729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Given</a:t>
            </a:r>
            <a:r>
              <a:rPr sz="1100" spc="-7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ata: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24395" y="2639261"/>
            <a:ext cx="3514420" cy="7700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22545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h</a:t>
            </a:r>
            <a:r>
              <a:rPr sz="1200" spc="0" baseline="-7246" dirty="0" smtClean="0">
                <a:latin typeface="Times New Roman"/>
                <a:cs typeface="Times New Roman"/>
              </a:rPr>
              <a:t>2 </a:t>
            </a:r>
            <a:r>
              <a:rPr sz="1200" spc="40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ust</a:t>
            </a:r>
            <a:r>
              <a:rPr sz="1650" spc="177" baseline="2635" dirty="0" smtClean="0">
                <a:latin typeface="Times New Roman"/>
                <a:cs typeface="Times New Roman"/>
              </a:rPr>
              <a:t> </a:t>
            </a:r>
            <a:r>
              <a:rPr sz="1650" spc="29" baseline="2635" dirty="0" smtClean="0">
                <a:latin typeface="Times New Roman"/>
                <a:cs typeface="Times New Roman"/>
              </a:rPr>
              <a:t>b</a:t>
            </a:r>
            <a:r>
              <a:rPr sz="1650" spc="0" baseline="2635" dirty="0" smtClean="0">
                <a:latin typeface="Times New Roman"/>
                <a:cs typeface="Times New Roman"/>
              </a:rPr>
              <a:t>e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regulated</a:t>
            </a:r>
            <a:r>
              <a:rPr sz="1650" spc="172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(there</a:t>
            </a:r>
            <a:r>
              <a:rPr sz="1650" spc="233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should</a:t>
            </a:r>
            <a:r>
              <a:rPr sz="1650" spc="58" baseline="2635" dirty="0" smtClean="0">
                <a:latin typeface="Times New Roman"/>
                <a:cs typeface="Times New Roman"/>
              </a:rPr>
              <a:t> </a:t>
            </a:r>
            <a:r>
              <a:rPr sz="1650" spc="29" baseline="2635" dirty="0" smtClean="0">
                <a:latin typeface="Times New Roman"/>
                <a:cs typeface="Times New Roman"/>
              </a:rPr>
              <a:t>b</a:t>
            </a:r>
            <a:r>
              <a:rPr sz="1650" spc="0" baseline="2635" dirty="0" smtClean="0">
                <a:latin typeface="Times New Roman"/>
                <a:cs typeface="Times New Roman"/>
              </a:rPr>
              <a:t>e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no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v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iations</a:t>
            </a:r>
            <a:r>
              <a:rPr sz="1650" spc="88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in</a:t>
            </a:r>
            <a:r>
              <a:rPr sz="1650" spc="5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h</a:t>
            </a:r>
            <a:r>
              <a:rPr sz="1200" spc="50" baseline="-7246" dirty="0" smtClean="0">
                <a:latin typeface="Times New Roman"/>
                <a:cs typeface="Times New Roman"/>
              </a:rPr>
              <a:t>2</a:t>
            </a:r>
            <a:r>
              <a:rPr sz="1650" spc="0" baseline="2635" dirty="0" smtClean="0">
                <a:latin typeface="Times New Roman"/>
                <a:cs typeface="Times New Roman"/>
              </a:rPr>
              <a:t>).</a:t>
            </a:r>
            <a:endParaRPr sz="1100" dirty="0">
              <a:latin typeface="Times New Roman"/>
              <a:cs typeface="Times New Roman"/>
            </a:endParaRPr>
          </a:p>
          <a:p>
            <a:pPr marL="12700" marR="22545">
              <a:lnSpc>
                <a:spcPts val="1184"/>
              </a:lnSpc>
              <a:spcBef>
                <a:spcPts val="147"/>
              </a:spcBef>
            </a:pPr>
            <a:r>
              <a:rPr sz="1100" dirty="0" smtClean="0">
                <a:latin typeface="Times New Roman"/>
                <a:cs typeface="Times New Roman"/>
              </a:rPr>
              <a:t>q</a:t>
            </a:r>
            <a:r>
              <a:rPr sz="1200" baseline="-10870" dirty="0" smtClean="0">
                <a:latin typeface="Times New Roman"/>
                <a:cs typeface="Times New Roman"/>
              </a:rPr>
              <a:t>1 </a:t>
            </a:r>
            <a:r>
              <a:rPr sz="1200" spc="14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isturbance</a:t>
            </a:r>
            <a:r>
              <a:rPr sz="1100" spc="19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iable.</a:t>
            </a:r>
            <a:endParaRPr sz="1100" dirty="0">
              <a:latin typeface="Times New Roman"/>
              <a:cs typeface="Times New Roman"/>
            </a:endParaRPr>
          </a:p>
          <a:p>
            <a:pPr marL="12700" marR="22545">
              <a:lnSpc>
                <a:spcPts val="1184"/>
              </a:lnSpc>
              <a:spcBef>
                <a:spcPts val="359"/>
              </a:spcBef>
            </a:pPr>
            <a:r>
              <a:rPr sz="1100" spc="0" dirty="0" smtClean="0">
                <a:latin typeface="Times New Roman"/>
                <a:cs typeface="Times New Roman"/>
              </a:rPr>
              <a:t>q</a:t>
            </a:r>
            <a:r>
              <a:rPr sz="1200" spc="0" baseline="-10870" dirty="0" smtClean="0">
                <a:latin typeface="Times New Roman"/>
                <a:cs typeface="Times New Roman"/>
              </a:rPr>
              <a:t>3</a:t>
            </a:r>
            <a:r>
              <a:rPr sz="1200" spc="185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nipulated</a:t>
            </a:r>
            <a:r>
              <a:rPr sz="1100" spc="19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v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iable,</a:t>
            </a:r>
            <a:r>
              <a:rPr sz="1100" spc="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de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ndent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h</a:t>
            </a:r>
            <a:r>
              <a:rPr sz="1200" spc="50" baseline="-10870" dirty="0" smtClean="0">
                <a:latin typeface="Times New Roman"/>
                <a:cs typeface="Times New Roman"/>
              </a:rPr>
              <a:t>2</a:t>
            </a:r>
            <a:r>
              <a:rPr sz="1100" spc="0" dirty="0" smtClean="0">
                <a:latin typeface="Times New Roman"/>
                <a:cs typeface="Times New Roman"/>
              </a:rPr>
              <a:t>.</a:t>
            </a:r>
            <a:endParaRPr sz="1100" dirty="0">
              <a:latin typeface="Times New Roman"/>
              <a:cs typeface="Times New Roman"/>
            </a:endParaRPr>
          </a:p>
          <a:p>
            <a:pPr marL="12700">
              <a:lnSpc>
                <a:spcPts val="1184"/>
              </a:lnSpc>
              <a:spcBef>
                <a:spcPts val="359"/>
              </a:spcBef>
            </a:pPr>
            <a:r>
              <a:rPr sz="1100" spc="0" dirty="0" smtClean="0">
                <a:latin typeface="Times New Roman"/>
                <a:cs typeface="Times New Roman"/>
              </a:rPr>
              <a:t>q</a:t>
            </a:r>
            <a:r>
              <a:rPr sz="1200" spc="0" baseline="-10870" dirty="0" smtClean="0">
                <a:latin typeface="Times New Roman"/>
                <a:cs typeface="Times New Roman"/>
              </a:rPr>
              <a:t>2</a:t>
            </a:r>
            <a:r>
              <a:rPr sz="1200" spc="185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</a:t>
            </a:r>
            <a:r>
              <a:rPr sz="1100" spc="3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l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w</a:t>
            </a:r>
            <a:r>
              <a:rPr sz="1100" spc="-58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-29" dirty="0" smtClean="0">
                <a:latin typeface="Times New Roman"/>
                <a:cs typeface="Times New Roman"/>
              </a:rPr>
              <a:t>tw</a:t>
            </a:r>
            <a:r>
              <a:rPr sz="1100" spc="0" dirty="0" smtClean="0">
                <a:latin typeface="Times New Roman"/>
                <a:cs typeface="Times New Roman"/>
              </a:rPr>
              <a:t>een</a:t>
            </a:r>
            <a:r>
              <a:rPr sz="1100" spc="11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anks</a:t>
            </a:r>
            <a:r>
              <a:rPr sz="1100" spc="19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de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nds</a:t>
            </a:r>
            <a:r>
              <a:rPr sz="1100" spc="10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n</a:t>
            </a:r>
            <a:r>
              <a:rPr sz="1100" spc="8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h</a:t>
            </a:r>
            <a:r>
              <a:rPr sz="1200" spc="0" baseline="-10870" dirty="0" smtClean="0">
                <a:latin typeface="Times New Roman"/>
                <a:cs typeface="Times New Roman"/>
              </a:rPr>
              <a:t>1 </a:t>
            </a:r>
            <a:r>
              <a:rPr sz="1200" spc="14" baseline="-10870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and</a:t>
            </a:r>
            <a:r>
              <a:rPr sz="1100" spc="1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h</a:t>
            </a:r>
            <a:r>
              <a:rPr sz="1200" spc="50" baseline="-10870" dirty="0" smtClean="0">
                <a:latin typeface="Times New Roman"/>
                <a:cs typeface="Times New Roman"/>
              </a:rPr>
              <a:t>2</a:t>
            </a:r>
            <a:r>
              <a:rPr sz="1100" spc="0" dirty="0" smtClean="0">
                <a:latin typeface="Times New Roman"/>
                <a:cs typeface="Times New Roman"/>
              </a:rPr>
              <a:t>.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66699" y="3267354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4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6699" y="3069247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3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6699" y="287115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6699" y="2673045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object 103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95300" y="471825"/>
            <a:ext cx="3036947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3</a:t>
            </a:r>
            <a:r>
              <a:rPr lang="en-US" sz="1400" spc="0" dirty="0" smtClean="0">
                <a:latin typeface="Times New Roman"/>
                <a:cs typeface="Times New Roman"/>
              </a:rPr>
              <a:t> -</a:t>
            </a:r>
            <a:r>
              <a:rPr lang="en-US" sz="1400" spc="84" dirty="0" smtClean="0">
                <a:latin typeface="Times New Roman"/>
                <a:cs typeface="Times New Roman"/>
              </a:rPr>
              <a:t>a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lang="en-US" sz="1400" spc="0" dirty="0" smtClean="0">
                <a:latin typeface="Times New Roman"/>
                <a:cs typeface="Times New Roman"/>
              </a:rPr>
              <a:t>block diagram</a:t>
            </a:r>
            <a:r>
              <a:rPr sz="1400" spc="0" dirty="0" smtClean="0">
                <a:latin typeface="Times New Roman"/>
                <a:cs typeface="Times New Roman"/>
              </a:rPr>
              <a:t>.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26" y="1047750"/>
            <a:ext cx="4027586" cy="215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" name="Rectangle 103"/>
          <p:cNvSpPr/>
          <p:nvPr/>
        </p:nvSpPr>
        <p:spPr>
          <a:xfrm>
            <a:off x="95300" y="3028950"/>
            <a:ext cx="391032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200" i="1" dirty="0" smtClean="0"/>
              <a:t>Y</a:t>
            </a:r>
            <a:r>
              <a:rPr lang="en-SG" sz="1200" dirty="0" smtClean="0"/>
              <a:t>=</a:t>
            </a:r>
            <a:r>
              <a:rPr lang="en-SG" sz="1200" i="1" dirty="0" smtClean="0"/>
              <a:t>H</a:t>
            </a:r>
            <a:r>
              <a:rPr lang="en-SG" sz="1200" baseline="-25000" dirty="0" smtClean="0"/>
              <a:t>2</a:t>
            </a:r>
            <a:r>
              <a:rPr lang="en-SG" sz="1200" dirty="0"/>
              <a:t>, </a:t>
            </a:r>
            <a:r>
              <a:rPr lang="en-SG" sz="1200" i="1" dirty="0" smtClean="0"/>
              <a:t>D</a:t>
            </a:r>
            <a:r>
              <a:rPr lang="en-SG" sz="1200" dirty="0" smtClean="0"/>
              <a:t>=</a:t>
            </a:r>
            <a:r>
              <a:rPr lang="en-SG" sz="1200" i="1" dirty="0" smtClean="0"/>
              <a:t>Q</a:t>
            </a:r>
            <a:r>
              <a:rPr lang="en-SG" sz="1200" baseline="-25000" dirty="0" smtClean="0"/>
              <a:t>1</a:t>
            </a:r>
            <a:r>
              <a:rPr lang="en-SG" sz="1200" dirty="0"/>
              <a:t>, </a:t>
            </a:r>
            <a:r>
              <a:rPr lang="en-SG" sz="1200" dirty="0" smtClean="0"/>
              <a:t>and </a:t>
            </a:r>
            <a:r>
              <a:rPr lang="en-SG" sz="1200" i="1" dirty="0" smtClean="0"/>
              <a:t>U</a:t>
            </a:r>
            <a:r>
              <a:rPr lang="en-SG" sz="1200" dirty="0" smtClean="0"/>
              <a:t>=</a:t>
            </a:r>
            <a:r>
              <a:rPr lang="en-SG" sz="1200" i="1" dirty="0" smtClean="0"/>
              <a:t>Q</a:t>
            </a:r>
            <a:r>
              <a:rPr lang="en-SG" sz="1200" baseline="-25000" dirty="0" smtClean="0"/>
              <a:t>3</a:t>
            </a:r>
            <a:r>
              <a:rPr lang="en-SG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3886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object 103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95300" y="471825"/>
            <a:ext cx="4092386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3</a:t>
            </a:r>
            <a:r>
              <a:rPr lang="en-US" sz="1400" spc="0" dirty="0" smtClean="0">
                <a:latin typeface="Times New Roman"/>
                <a:cs typeface="Times New Roman"/>
              </a:rPr>
              <a:t> -</a:t>
            </a:r>
            <a:r>
              <a:rPr sz="1400" spc="84" dirty="0" smtClean="0">
                <a:latin typeface="Times New Roman"/>
                <a:cs typeface="Times New Roman"/>
              </a:rPr>
              <a:t>b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erive the</a:t>
            </a:r>
            <a:r>
              <a:rPr sz="1400" spc="105" dirty="0" smtClean="0">
                <a:latin typeface="Times New Roman"/>
                <a:cs typeface="Times New Roman"/>
              </a:rPr>
              <a:t> </a:t>
            </a:r>
            <a:r>
              <a:rPr lang="en-US" sz="1400" spc="0" dirty="0" smtClean="0">
                <a:latin typeface="Times New Roman"/>
                <a:cs typeface="Times New Roman"/>
              </a:rPr>
              <a:t>mass balance at steady state</a:t>
            </a:r>
            <a:r>
              <a:rPr sz="1400" spc="0" dirty="0" smtClean="0">
                <a:latin typeface="Times New Roman"/>
                <a:cs typeface="Times New Roman"/>
              </a:rPr>
              <a:t>.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25553"/>
              </p:ext>
            </p:extLst>
          </p:nvPr>
        </p:nvGraphicFramePr>
        <p:xfrm>
          <a:off x="692150" y="1190625"/>
          <a:ext cx="14192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190625"/>
                        <a:ext cx="14192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884470"/>
              </p:ext>
            </p:extLst>
          </p:nvPr>
        </p:nvGraphicFramePr>
        <p:xfrm>
          <a:off x="1762957" y="1962150"/>
          <a:ext cx="981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57" y="1962150"/>
                        <a:ext cx="9810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60677"/>
              </p:ext>
            </p:extLst>
          </p:nvPr>
        </p:nvGraphicFramePr>
        <p:xfrm>
          <a:off x="2076450" y="2647950"/>
          <a:ext cx="771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774364" imgH="431613" progId="Equation.DSMT4">
                  <p:embed/>
                </p:oleObj>
              </mc:Choice>
              <mc:Fallback>
                <p:oleObj name="Equation" r:id="rId7" imgW="77436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647950"/>
                        <a:ext cx="771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4"/>
          <p:cNvSpPr>
            <a:spLocks noChangeArrowheads="1"/>
          </p:cNvSpPr>
          <p:nvPr/>
        </p:nvSpPr>
        <p:spPr bwMode="auto">
          <a:xfrm>
            <a:off x="145882" y="812109"/>
            <a:ext cx="36821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steady-state mass balance on both tanks give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Rectangle 5"/>
          <p:cNvSpPr>
            <a:spLocks noChangeArrowheads="1"/>
          </p:cNvSpPr>
          <p:nvPr/>
        </p:nvSpPr>
        <p:spPr bwMode="auto">
          <a:xfrm>
            <a:off x="126292" y="1504950"/>
            <a:ext cx="26597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rom the block diagram, at steady state:</a:t>
            </a:r>
            <a:endParaRPr kumimoji="0" lang="en-US" altLang="zh-CN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201587" y="2280850"/>
            <a:ext cx="52770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sult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2120664" y="1140416"/>
            <a:ext cx="1939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in deviation variables) </a:t>
            </a:r>
            <a:endParaRPr lang="en-SG" sz="1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object 125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95300" y="386241"/>
            <a:ext cx="2633807" cy="34866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270"/>
              </a:lnSpc>
              <a:spcBef>
                <a:spcPts val="113"/>
              </a:spcBef>
            </a:pPr>
            <a:r>
              <a:rPr sz="2100" spc="0" baseline="-2070" dirty="0" smtClean="0">
                <a:latin typeface="Times New Roman"/>
                <a:cs typeface="Times New Roman"/>
              </a:rPr>
              <a:t>Q3(</a:t>
            </a:r>
            <a:r>
              <a:rPr sz="2100" spc="79" baseline="-2070" dirty="0" smtClean="0">
                <a:latin typeface="Times New Roman"/>
                <a:cs typeface="Times New Roman"/>
              </a:rPr>
              <a:t>c</a:t>
            </a:r>
            <a:r>
              <a:rPr sz="2100" spc="0" baseline="-2070" dirty="0" smtClean="0">
                <a:latin typeface="Times New Roman"/>
                <a:cs typeface="Times New Roman"/>
              </a:rPr>
              <a:t>)</a:t>
            </a:r>
            <a:r>
              <a:rPr sz="2100" spc="310" baseline="-2070" dirty="0" smtClean="0">
                <a:latin typeface="Times New Roman"/>
                <a:cs typeface="Times New Roman"/>
              </a:rPr>
              <a:t> </a:t>
            </a:r>
            <a:r>
              <a:rPr sz="2100" spc="0" baseline="-2070" dirty="0" smtClean="0">
                <a:latin typeface="Times New Roman"/>
                <a:cs typeface="Times New Roman"/>
              </a:rPr>
              <a:t>-</a:t>
            </a:r>
            <a:r>
              <a:rPr sz="2100" spc="119" baseline="-2070" dirty="0" smtClean="0">
                <a:latin typeface="Times New Roman"/>
                <a:cs typeface="Times New Roman"/>
              </a:rPr>
              <a:t> </a:t>
            </a:r>
            <a:r>
              <a:rPr sz="2100" spc="0" baseline="-2070" dirty="0" smtClean="0">
                <a:latin typeface="Times New Roman"/>
                <a:cs typeface="Times New Roman"/>
              </a:rPr>
              <a:t>Case</a:t>
            </a:r>
            <a:r>
              <a:rPr sz="2100" spc="120" baseline="-2070" dirty="0" smtClean="0">
                <a:latin typeface="Times New Roman"/>
                <a:cs typeface="Times New Roman"/>
              </a:rPr>
              <a:t> </a:t>
            </a:r>
            <a:r>
              <a:rPr sz="2100" spc="0" baseline="-2070" dirty="0" smtClean="0">
                <a:latin typeface="Times New Roman"/>
                <a:cs typeface="Times New Roman"/>
              </a:rPr>
              <a:t>when</a:t>
            </a:r>
            <a:r>
              <a:rPr sz="2100" spc="99" baseline="-2070" dirty="0" smtClean="0">
                <a:latin typeface="Times New Roman"/>
                <a:cs typeface="Times New Roman"/>
              </a:rPr>
              <a:t> </a:t>
            </a:r>
            <a:r>
              <a:rPr sz="2100" spc="0" baseline="-2070" dirty="0" smtClean="0">
                <a:latin typeface="Times New Roman"/>
                <a:cs typeface="Times New Roman"/>
              </a:rPr>
              <a:t>q</a:t>
            </a:r>
            <a:r>
              <a:rPr sz="1500" spc="0" baseline="-14493" dirty="0" smtClean="0">
                <a:latin typeface="Times New Roman"/>
                <a:cs typeface="Times New Roman"/>
              </a:rPr>
              <a:t>2</a:t>
            </a:r>
            <a:r>
              <a:rPr sz="1500" spc="138" baseline="-14493" dirty="0" smtClean="0">
                <a:latin typeface="Times New Roman"/>
                <a:cs typeface="Times New Roman"/>
              </a:rPr>
              <a:t> </a:t>
            </a:r>
            <a:r>
              <a:rPr sz="2100" spc="0" baseline="-2070" dirty="0" smtClean="0">
                <a:latin typeface="Times New Roman"/>
                <a:cs typeface="Times New Roman"/>
              </a:rPr>
              <a:t>=</a:t>
            </a:r>
            <a:r>
              <a:rPr sz="2100" spc="-82" baseline="-2070" dirty="0" smtClean="0">
                <a:latin typeface="Times New Roman"/>
                <a:cs typeface="Times New Roman"/>
              </a:rPr>
              <a:t> 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47650" y="971550"/>
            <a:ext cx="4114800" cy="4572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760"/>
              </a:lnSpc>
              <a:spcBef>
                <a:spcPts val="88"/>
              </a:spcBef>
            </a:pPr>
            <a:r>
              <a:rPr spc="0" baseline="-2635" dirty="0" smtClean="0">
                <a:latin typeface="Times New Roman"/>
                <a:cs typeface="Times New Roman"/>
              </a:rPr>
              <a:t>when</a:t>
            </a:r>
            <a:r>
              <a:rPr sz="1600" spc="45" baseline="-2635" dirty="0" smtClean="0">
                <a:latin typeface="Times New Roman"/>
                <a:cs typeface="Times New Roman"/>
              </a:rPr>
              <a:t> </a:t>
            </a:r>
            <a:r>
              <a:rPr lang="en-US" sz="1600" spc="45" baseline="-2635" dirty="0" smtClean="0">
                <a:latin typeface="Times New Roman"/>
                <a:cs typeface="Times New Roman"/>
              </a:rPr>
              <a:t>                        </a:t>
            </a:r>
            <a:r>
              <a:rPr sz="1200" spc="0" baseline="-2635" dirty="0" smtClean="0">
                <a:latin typeface="Times New Roman"/>
                <a:cs typeface="Times New Roman"/>
              </a:rPr>
              <a:t>t</a:t>
            </a:r>
            <a:r>
              <a:rPr lang="en-US" sz="1200" spc="0" baseline="-2635" dirty="0" smtClean="0">
                <a:latin typeface="Times New Roman"/>
                <a:cs typeface="Times New Roman"/>
              </a:rPr>
              <a:t>    </a:t>
            </a:r>
            <a:r>
              <a:rPr lang="en-SG" sz="1200" dirty="0" smtClean="0">
                <a:latin typeface="Times New Roman"/>
                <a:cs typeface="Times New Roman"/>
              </a:rPr>
              <a:t>FF</a:t>
            </a:r>
            <a:r>
              <a:rPr lang="en-SG" sz="1200" spc="67" dirty="0" smtClean="0">
                <a:latin typeface="Times New Roman"/>
                <a:cs typeface="Times New Roman"/>
              </a:rPr>
              <a:t> </a:t>
            </a:r>
            <a:r>
              <a:rPr lang="en-SG" sz="1200" dirty="0">
                <a:latin typeface="Times New Roman"/>
                <a:cs typeface="Times New Roman"/>
              </a:rPr>
              <a:t>design</a:t>
            </a:r>
            <a:r>
              <a:rPr lang="en-SG" sz="1200" spc="4" dirty="0">
                <a:latin typeface="Times New Roman"/>
                <a:cs typeface="Times New Roman"/>
              </a:rPr>
              <a:t> </a:t>
            </a:r>
            <a:r>
              <a:rPr lang="en-SG" sz="1200" dirty="0">
                <a:latin typeface="Times New Roman"/>
                <a:cs typeface="Times New Roman"/>
              </a:rPr>
              <a:t>remain</a:t>
            </a:r>
            <a:r>
              <a:rPr lang="en-SG" sz="1200" spc="60" dirty="0">
                <a:latin typeface="Times New Roman"/>
                <a:cs typeface="Times New Roman"/>
              </a:rPr>
              <a:t> </a:t>
            </a:r>
            <a:r>
              <a:rPr lang="en-SG" sz="1200" dirty="0">
                <a:latin typeface="Times New Roman"/>
                <a:cs typeface="Times New Roman"/>
              </a:rPr>
              <a:t>the</a:t>
            </a:r>
            <a:r>
              <a:rPr lang="en-SG" sz="1200" spc="51" dirty="0">
                <a:latin typeface="Times New Roman"/>
                <a:cs typeface="Times New Roman"/>
              </a:rPr>
              <a:t> </a:t>
            </a:r>
            <a:r>
              <a:rPr lang="en-SG" sz="1200" dirty="0" smtClean="0">
                <a:latin typeface="Times New Roman"/>
                <a:cs typeface="Times New Roman"/>
              </a:rPr>
              <a:t>same as at steady state </a:t>
            </a:r>
            <a:r>
              <a:rPr lang="en-US" sz="1200" spc="0" baseline="-2635" dirty="0" smtClean="0">
                <a:latin typeface="Times New Roman"/>
                <a:cs typeface="Times New Roman"/>
              </a:rPr>
              <a:t> </a:t>
            </a:r>
            <a:endParaRPr sz="12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66699" y="2912808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6</a:t>
            </a:r>
            <a:endParaRPr sz="800">
              <a:latin typeface="Times New Roman"/>
              <a:cs typeface="Times New Roman"/>
            </a:endParaRPr>
          </a:p>
        </p:txBody>
      </p:sp>
      <p:pic>
        <p:nvPicPr>
          <p:cNvPr id="132" name="Picture 1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235" y="971550"/>
            <a:ext cx="868077" cy="20702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39057"/>
              </p:ext>
            </p:extLst>
          </p:nvPr>
        </p:nvGraphicFramePr>
        <p:xfrm>
          <a:off x="1868488" y="150495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50495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77359" y="1885950"/>
            <a:ext cx="4074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d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60443"/>
              </p:ext>
            </p:extLst>
          </p:nvPr>
        </p:nvGraphicFramePr>
        <p:xfrm>
          <a:off x="1748032" y="2171608"/>
          <a:ext cx="981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32" y="2171608"/>
                        <a:ext cx="9810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393846" y="2619728"/>
            <a:ext cx="11977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main the same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8" name="Picture 127"/>
          <p:cNvPicPr>
            <a:picLocks noChangeAspect="1"/>
          </p:cNvPicPr>
          <p:nvPr/>
        </p:nvPicPr>
        <p:blipFill>
          <a:blip r:embed="rId8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868369" y="396078"/>
            <a:ext cx="893881" cy="31183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95300" y="471825"/>
            <a:ext cx="3815147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Q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4 </a:t>
            </a:r>
            <a:r>
              <a:rPr sz="2100" spc="0" baseline="4141" dirty="0" smtClean="0">
                <a:latin typeface="Times New Roman"/>
                <a:cs typeface="Times New Roman"/>
              </a:rPr>
              <a:t>-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a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586" y="895350"/>
            <a:ext cx="42370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/>
              <a:t>The answer is A. </a:t>
            </a:r>
            <a:endParaRPr lang="en-US" sz="1400" dirty="0" smtClean="0"/>
          </a:p>
          <a:p>
            <a:pPr>
              <a:spcAft>
                <a:spcPts val="1200"/>
              </a:spcAft>
            </a:pPr>
            <a:r>
              <a:rPr lang="en-US" sz="1400" dirty="0" smtClean="0">
                <a:solidFill>
                  <a:srgbClr val="FF0000"/>
                </a:solidFill>
              </a:rPr>
              <a:t>Why? </a:t>
            </a:r>
            <a:r>
              <a:rPr lang="en-US" sz="1400" dirty="0" smtClean="0"/>
              <a:t>The </a:t>
            </a:r>
            <a:r>
              <a:rPr lang="en-US" sz="1400" dirty="0"/>
              <a:t>objective of </a:t>
            </a:r>
            <a:r>
              <a:rPr lang="en-US" sz="1400" dirty="0" err="1"/>
              <a:t>feedforward</a:t>
            </a:r>
            <a:r>
              <a:rPr lang="en-US" sz="1400" dirty="0"/>
              <a:t> control is to compensate to disturbance before the process can be affected. The manipulated stream subject to 3 seconds time </a:t>
            </a:r>
            <a:r>
              <a:rPr lang="en-US" sz="1400" dirty="0" smtClean="0"/>
              <a:t>delay. For </a:t>
            </a:r>
            <a:r>
              <a:rPr lang="en-US" sz="1400" dirty="0"/>
              <a:t>effective FF control, disturbance measurement must be obtained with enough time to allow the delayed manipulated stream to compensate.</a:t>
            </a:r>
            <a:endParaRPr lang="en-SG" sz="1400" dirty="0"/>
          </a:p>
        </p:txBody>
      </p:sp>
    </p:spTree>
    <p:extLst>
      <p:ext uri="{BB962C8B-B14F-4D97-AF65-F5344CB8AC3E}">
        <p14:creationId xmlns:p14="http://schemas.microsoft.com/office/powerpoint/2010/main" val="1839372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95300" y="471825"/>
            <a:ext cx="3815147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Q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4 </a:t>
            </a:r>
            <a:r>
              <a:rPr sz="2100" spc="0" baseline="4141" dirty="0" smtClean="0">
                <a:latin typeface="Times New Roman"/>
                <a:cs typeface="Times New Roman"/>
              </a:rPr>
              <a:t>-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b</a:t>
            </a:r>
            <a:endParaRPr sz="10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3411"/>
              </p:ext>
            </p:extLst>
          </p:nvPr>
        </p:nvGraphicFramePr>
        <p:xfrm>
          <a:off x="87631" y="1123950"/>
          <a:ext cx="2161256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Bitmap Image" r:id="rId3" imgW="3677163" imgH="2409524" progId="Paint.Picture">
                  <p:embed/>
                </p:oleObj>
              </mc:Choice>
              <mc:Fallback>
                <p:oleObj name="Bitmap Image" r:id="rId3" imgW="3677163" imgH="240952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1" y="1123950"/>
                        <a:ext cx="2161256" cy="1419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35656"/>
              </p:ext>
            </p:extLst>
          </p:nvPr>
        </p:nvGraphicFramePr>
        <p:xfrm>
          <a:off x="2381250" y="1123950"/>
          <a:ext cx="20931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Bitmap Image" r:id="rId5" imgW="3677163" imgH="2400635" progId="Paint.Picture">
                  <p:embed/>
                </p:oleObj>
              </mc:Choice>
              <mc:Fallback>
                <p:oleObj name="Bitmap Image" r:id="rId5" imgW="3677163" imgH="2400635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123950"/>
                        <a:ext cx="209312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1916" y="2594400"/>
            <a:ext cx="36054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  <a:tab pos="457200" algn="l"/>
              </a:tabLst>
            </a:pP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edforward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ntrol 	          Cascade Control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6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95300" y="471825"/>
            <a:ext cx="3815147" cy="22123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595"/>
              </a:lnSpc>
              <a:spcBef>
                <a:spcPts val="79"/>
              </a:spcBef>
            </a:pPr>
            <a:r>
              <a:rPr sz="2100" spc="0" baseline="4141" dirty="0" smtClean="0">
                <a:latin typeface="Times New Roman"/>
                <a:cs typeface="Times New Roman"/>
              </a:rPr>
              <a:t>Q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4</a:t>
            </a:r>
            <a:r>
              <a:rPr sz="2100" spc="132" baseline="4141" dirty="0" smtClean="0">
                <a:latin typeface="Times New Roman"/>
                <a:cs typeface="Times New Roman"/>
              </a:rPr>
              <a:t> </a:t>
            </a:r>
            <a:r>
              <a:rPr sz="2100" spc="0" baseline="4141" dirty="0" smtClean="0">
                <a:latin typeface="Times New Roman"/>
                <a:cs typeface="Times New Roman"/>
              </a:rPr>
              <a:t>-</a:t>
            </a:r>
            <a:r>
              <a:rPr lang="en-US" sz="2100" spc="0" baseline="4141" dirty="0" smtClean="0">
                <a:latin typeface="Times New Roman"/>
                <a:cs typeface="Times New Roman"/>
              </a:rPr>
              <a:t>b</a:t>
            </a:r>
            <a:endParaRPr sz="10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68151"/>
              </p:ext>
            </p:extLst>
          </p:nvPr>
        </p:nvGraphicFramePr>
        <p:xfrm>
          <a:off x="94771" y="1200150"/>
          <a:ext cx="209467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Bitmap Image" r:id="rId3" imgW="3677163" imgH="2400635" progId="Paint.Picture">
                  <p:embed/>
                </p:oleObj>
              </mc:Choice>
              <mc:Fallback>
                <p:oleObj name="Bitmap Image" r:id="rId3" imgW="3677163" imgH="240063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1" y="1200150"/>
                        <a:ext cx="2094672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74622"/>
              </p:ext>
            </p:extLst>
          </p:nvPr>
        </p:nvGraphicFramePr>
        <p:xfrm>
          <a:off x="2305050" y="1123950"/>
          <a:ext cx="2152650" cy="14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Bitmap Image" r:id="rId5" imgW="3677163" imgH="2409524" progId="Paint.Picture">
                  <p:embed/>
                </p:oleObj>
              </mc:Choice>
              <mc:Fallback>
                <p:oleObj name="Bitmap Image" r:id="rId5" imgW="3677163" imgH="2409524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123950"/>
                        <a:ext cx="2152650" cy="14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2209800"/>
            <a:ext cx="4610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4683" y="2661850"/>
            <a:ext cx="41713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4500" algn="l"/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  <a:tab pos="457200" algn="l"/>
              </a:tabLst>
            </a:pP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edforward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feedback	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edfroward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feedback/cascad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6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object 64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61028" y="1885950"/>
            <a:ext cx="3588558" cy="131646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95300" y="471825"/>
            <a:ext cx="2742962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1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ecify</a:t>
            </a:r>
            <a:r>
              <a:rPr sz="1400" spc="-3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Inner</a:t>
            </a:r>
            <a:r>
              <a:rPr sz="1400" spc="7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en</a:t>
            </a:r>
            <a:r>
              <a:rPr sz="1400" spc="14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90657" y="887283"/>
            <a:ext cx="3073028" cy="2506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</a:t>
            </a:r>
            <a:r>
              <a:rPr sz="1100" spc="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en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ransfer</a:t>
            </a:r>
            <a:r>
              <a:rPr sz="1100" spc="17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unction</a:t>
            </a:r>
            <a:r>
              <a:rPr sz="1100" spc="10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7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ner</a:t>
            </a:r>
            <a:r>
              <a:rPr sz="1100" spc="6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65" name="Picture 6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482" y="1200150"/>
            <a:ext cx="2686129" cy="5239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" name="object 614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 txBox="1"/>
          <p:nvPr/>
        </p:nvSpPr>
        <p:spPr>
          <a:xfrm>
            <a:off x="95300" y="471825"/>
            <a:ext cx="1021038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1(a</a:t>
            </a:r>
            <a:r>
              <a:rPr sz="1400" spc="-6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Fin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1122984" y="472187"/>
            <a:ext cx="319976" cy="2208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05"/>
              </a:lnSpc>
              <a:spcBef>
                <a:spcPts val="80"/>
              </a:spcBef>
            </a:pPr>
            <a:r>
              <a:rPr sz="2100" baseline="4141" dirty="0" smtClean="0">
                <a:latin typeface="Times New Roman"/>
                <a:cs typeface="Times New Roman"/>
              </a:rPr>
              <a:t>K</a:t>
            </a:r>
            <a:r>
              <a:rPr sz="1500" spc="54" baseline="-5797" dirty="0" smtClean="0">
                <a:latin typeface="Times New Roman"/>
                <a:cs typeface="Times New Roman"/>
              </a:rPr>
              <a:t>c</a:t>
            </a:r>
            <a:r>
              <a:rPr sz="1500" spc="0" baseline="-5797" dirty="0" smtClean="0">
                <a:latin typeface="Times New Roman"/>
                <a:cs typeface="Times New Roman"/>
              </a:rPr>
              <a:t>2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1453959" y="471825"/>
            <a:ext cx="1305805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-39" dirty="0" smtClean="0">
                <a:latin typeface="Times New Roman"/>
                <a:cs typeface="Times New Roman"/>
              </a:rPr>
              <a:t>b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r>
              <a:rPr sz="1400" spc="7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rial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and</a:t>
            </a:r>
            <a:r>
              <a:rPr sz="1400" spc="19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err</a:t>
            </a:r>
            <a:r>
              <a:rPr sz="1400" spc="-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347306" y="806625"/>
            <a:ext cx="3374362" cy="1757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5"/>
              </a:lnSpc>
              <a:spcBef>
                <a:spcPts val="62"/>
              </a:spcBef>
            </a:pPr>
            <a:r>
              <a:rPr sz="1650" spc="0" baseline="2635" dirty="0" smtClean="0">
                <a:latin typeface="Times New Roman"/>
                <a:cs typeface="Times New Roman"/>
              </a:rPr>
              <a:t>When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2 </a:t>
            </a:r>
            <a:r>
              <a:rPr sz="1200" spc="5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1650" spc="-68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5.3</a:t>
            </a:r>
            <a:r>
              <a:rPr sz="1650" spc="103" baseline="26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,</a:t>
            </a:r>
            <a:r>
              <a:rPr sz="1650" spc="114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the</a:t>
            </a:r>
            <a:r>
              <a:rPr sz="1650" spc="179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gain</a:t>
            </a:r>
            <a:r>
              <a:rPr sz="1650" spc="86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gin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and</a:t>
            </a:r>
            <a:r>
              <a:rPr sz="1650" spc="142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phase</a:t>
            </a:r>
            <a:r>
              <a:rPr sz="1650" spc="127" baseline="2635" dirty="0" smtClean="0">
                <a:latin typeface="Times New Roman"/>
                <a:cs typeface="Times New Roman"/>
              </a:rPr>
              <a:t> </a:t>
            </a:r>
            <a:r>
              <a:rPr sz="1650" spc="0" baseline="2635" dirty="0" smtClean="0">
                <a:latin typeface="Times New Roman"/>
                <a:cs typeface="Times New Roman"/>
              </a:rPr>
              <a:t>m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gin</a:t>
            </a:r>
            <a:r>
              <a:rPr sz="1650" spc="95" baseline="2635" dirty="0" smtClean="0">
                <a:latin typeface="Times New Roman"/>
                <a:cs typeface="Times New Roman"/>
              </a:rPr>
              <a:t> </a:t>
            </a:r>
            <a:r>
              <a:rPr sz="1650" spc="-29" baseline="2635" dirty="0" smtClean="0">
                <a:latin typeface="Times New Roman"/>
                <a:cs typeface="Times New Roman"/>
              </a:rPr>
              <a:t>a</a:t>
            </a:r>
            <a:r>
              <a:rPr sz="1650" spc="0" baseline="2635" dirty="0" smtClean="0">
                <a:latin typeface="Times New Roman"/>
                <a:cs typeface="Times New Roman"/>
              </a:rPr>
              <a:t>re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1353286" y="1042265"/>
            <a:ext cx="899210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GM</a:t>
            </a:r>
            <a:r>
              <a:rPr sz="1100" spc="24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7.52dB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2497538" y="1042265"/>
            <a:ext cx="77161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PM </a:t>
            </a:r>
            <a:r>
              <a:rPr sz="1100" spc="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r>
              <a:rPr sz="1100" spc="-6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30.7</a:t>
            </a:r>
            <a:r>
              <a:rPr sz="1200" spc="0" baseline="19335" dirty="0" smtClean="0">
                <a:latin typeface="Meiryo"/>
                <a:cs typeface="Meiryo"/>
              </a:rPr>
              <a:t>◦</a:t>
            </a:r>
            <a:endParaRPr sz="800">
              <a:latin typeface="Meiryo"/>
              <a:cs typeface="Meiryo"/>
            </a:endParaRPr>
          </a:p>
        </p:txBody>
      </p:sp>
      <p:pic>
        <p:nvPicPr>
          <p:cNvPr id="661" name="Picture 6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1193903"/>
            <a:ext cx="3061327" cy="22731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object 75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758492" y="1218387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0" y="0"/>
                </a:moveTo>
                <a:lnTo>
                  <a:pt x="1818449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758492" y="1218387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1818449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433334" y="1877440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0" y="0"/>
                </a:moveTo>
                <a:lnTo>
                  <a:pt x="1818449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433334" y="1877440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1818449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451479" y="1877440"/>
            <a:ext cx="445033" cy="0"/>
          </a:xfrm>
          <a:custGeom>
            <a:avLst/>
            <a:gdLst/>
            <a:ahLst/>
            <a:cxnLst/>
            <a:rect l="l" t="t" r="r" b="b"/>
            <a:pathLst>
              <a:path w="445033">
                <a:moveTo>
                  <a:pt x="0" y="0"/>
                </a:moveTo>
                <a:lnTo>
                  <a:pt x="445033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451479" y="1877440"/>
            <a:ext cx="445033" cy="0"/>
          </a:xfrm>
          <a:custGeom>
            <a:avLst/>
            <a:gdLst/>
            <a:ahLst/>
            <a:cxnLst/>
            <a:rect l="l" t="t" r="r" b="b"/>
            <a:pathLst>
              <a:path w="445033">
                <a:moveTo>
                  <a:pt x="445033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809523" y="2251709"/>
            <a:ext cx="2988945" cy="104870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95300" y="471825"/>
            <a:ext cx="2643808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1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ecify</a:t>
            </a:r>
            <a:r>
              <a:rPr sz="1400" spc="-3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verall</a:t>
            </a:r>
            <a:r>
              <a:rPr sz="1400" spc="-10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r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cess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7294" y="806625"/>
            <a:ext cx="1468975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nner</a:t>
            </a:r>
            <a:r>
              <a:rPr sz="1100" spc="4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losed</a:t>
            </a:r>
            <a:r>
              <a:rPr sz="1100" spc="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325522" y="1042697"/>
            <a:ext cx="706726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s</a:t>
            </a:r>
            <a:r>
              <a:rPr sz="1650" spc="126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14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1)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003185" y="1107216"/>
            <a:ext cx="377370" cy="1931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385"/>
              </a:lnSpc>
              <a:spcBef>
                <a:spcPts val="69"/>
              </a:spcBef>
            </a:pPr>
            <a:r>
              <a:rPr sz="1650" baseline="-2635" dirty="0" smtClean="0">
                <a:latin typeface="Times New Roman"/>
                <a:cs typeface="Times New Roman"/>
              </a:rPr>
              <a:t>g</a:t>
            </a:r>
            <a:r>
              <a:rPr sz="1650" spc="-179" baseline="-2635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inner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370241" y="1136423"/>
            <a:ext cx="367982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dirty="0" smtClean="0">
                <a:latin typeface="Times New Roman"/>
                <a:cs typeface="Times New Roman"/>
              </a:rPr>
              <a:t>(s</a:t>
            </a:r>
            <a:r>
              <a:rPr sz="1100" spc="-1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066774" y="1199621"/>
            <a:ext cx="118198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dirty="0" smtClean="0">
                <a:latin typeface="Times New Roman"/>
                <a:cs typeface="Times New Roman"/>
              </a:rPr>
              <a:t>cl</a:t>
            </a:r>
            <a:endParaRPr sz="8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745792" y="1231457"/>
            <a:ext cx="1749393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s</a:t>
            </a:r>
            <a:r>
              <a:rPr sz="1100" spc="1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2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5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1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307340" y="1294503"/>
            <a:ext cx="149487" cy="12662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869"/>
              </a:lnSpc>
              <a:spcBef>
                <a:spcPts val="43"/>
              </a:spcBef>
            </a:pPr>
            <a:r>
              <a:rPr sz="800" spc="39" dirty="0" smtClean="0">
                <a:latin typeface="Times New Roman"/>
                <a:cs typeface="Times New Roman"/>
              </a:rPr>
              <a:t>c</a:t>
            </a:r>
            <a:r>
              <a:rPr sz="800" spc="0" dirty="0" smtClean="0"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7306" y="1465666"/>
            <a:ext cx="3398671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60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5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verall</a:t>
            </a:r>
            <a:r>
              <a:rPr sz="1100" spc="-30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p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cess</a:t>
            </a:r>
            <a:r>
              <a:rPr sz="1100" spc="6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ransfer</a:t>
            </a:r>
            <a:r>
              <a:rPr sz="1100" spc="17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unction</a:t>
            </a:r>
            <a:r>
              <a:rPr sz="1100" spc="11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</a:t>
            </a:r>
            <a:r>
              <a:rPr sz="1100" spc="-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r</a:t>
            </a:r>
            <a:r>
              <a:rPr sz="1100" spc="5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8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uter</a:t>
            </a:r>
            <a:r>
              <a:rPr sz="1100" spc="169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l</a:t>
            </a:r>
            <a:r>
              <a:rPr sz="1100" spc="29" dirty="0" smtClean="0">
                <a:latin typeface="Times New Roman"/>
                <a:cs typeface="Times New Roman"/>
              </a:rPr>
              <a:t>o</a:t>
            </a:r>
            <a:r>
              <a:rPr sz="1100" spc="0" dirty="0" smtClean="0">
                <a:latin typeface="Times New Roman"/>
                <a:cs typeface="Times New Roman"/>
              </a:rPr>
              <a:t>op</a:t>
            </a:r>
            <a:r>
              <a:rPr sz="1100" spc="3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is,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00377" y="1701738"/>
            <a:ext cx="706726" cy="17539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s</a:t>
            </a:r>
            <a:r>
              <a:rPr sz="1650" spc="126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14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1)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626662" y="1701738"/>
            <a:ext cx="115454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83602" y="1766257"/>
            <a:ext cx="733856" cy="19315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385"/>
              </a:lnSpc>
              <a:spcBef>
                <a:spcPts val="69"/>
              </a:spcBef>
            </a:pPr>
            <a:r>
              <a:rPr sz="1650" baseline="-2635" dirty="0" smtClean="0">
                <a:latin typeface="Times New Roman"/>
                <a:cs typeface="Times New Roman"/>
              </a:rPr>
              <a:t>g</a:t>
            </a:r>
            <a:r>
              <a:rPr sz="1650" spc="-179" baseline="-2635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outer</a:t>
            </a:r>
            <a:r>
              <a:rPr sz="1200" spc="87" baseline="28987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(s</a:t>
            </a:r>
            <a:r>
              <a:rPr sz="1650" spc="-184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)</a:t>
            </a:r>
            <a:r>
              <a:rPr sz="1650" spc="84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=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420634" y="1837487"/>
            <a:ext cx="2519008" cy="22840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60"/>
              </a:lnSpc>
              <a:spcBef>
                <a:spcPts val="83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s</a:t>
            </a:r>
            <a:r>
              <a:rPr sz="1100" spc="1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2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5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sz="1200" spc="39" baseline="-10870" dirty="0" smtClean="0">
                <a:latin typeface="Times New Roman"/>
                <a:cs typeface="Times New Roman"/>
              </a:rPr>
              <a:t>c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sz="1200" spc="105" baseline="-10870" dirty="0" smtClean="0">
                <a:latin typeface="Times New Roman"/>
                <a:cs typeface="Times New Roman"/>
              </a:rPr>
              <a:t> </a:t>
            </a:r>
            <a:r>
              <a:rPr lang="en-US" sz="1200" spc="105" baseline="-10870" dirty="0" smtClean="0">
                <a:latin typeface="Times New Roman"/>
                <a:cs typeface="Times New Roman"/>
              </a:rPr>
              <a:t>      </a:t>
            </a:r>
            <a:r>
              <a:rPr sz="1650" spc="0" baseline="36162" dirty="0" smtClean="0">
                <a:latin typeface="Batang"/>
                <a:cs typeface="Batang"/>
              </a:rPr>
              <a:t>×</a:t>
            </a:r>
            <a:r>
              <a:rPr sz="1650" spc="-98" baseline="36162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0s</a:t>
            </a:r>
            <a:r>
              <a:rPr sz="1100" spc="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47"/>
            <a:ext cx="4608004" cy="578027"/>
          </a:xfrm>
          <a:custGeom>
            <a:avLst/>
            <a:gdLst/>
            <a:ahLst/>
            <a:cxnLst/>
            <a:rect l="l" t="t" r="r" b="b"/>
            <a:pathLst>
              <a:path w="4608004" h="578027">
                <a:moveTo>
                  <a:pt x="4608004" y="0"/>
                </a:moveTo>
                <a:lnTo>
                  <a:pt x="0" y="0"/>
                </a:lnTo>
                <a:lnTo>
                  <a:pt x="0" y="578027"/>
                </a:lnTo>
                <a:lnTo>
                  <a:pt x="4608004" y="578027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433334" y="1326934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0" y="0"/>
                </a:moveTo>
                <a:lnTo>
                  <a:pt x="1818449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1433334" y="1326934"/>
            <a:ext cx="1818449" cy="0"/>
          </a:xfrm>
          <a:custGeom>
            <a:avLst/>
            <a:gdLst/>
            <a:ahLst/>
            <a:cxnLst/>
            <a:rect l="l" t="t" r="r" b="b"/>
            <a:pathLst>
              <a:path w="1818449">
                <a:moveTo>
                  <a:pt x="1818449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451479" y="1326934"/>
            <a:ext cx="445033" cy="0"/>
          </a:xfrm>
          <a:custGeom>
            <a:avLst/>
            <a:gdLst/>
            <a:ahLst/>
            <a:cxnLst/>
            <a:rect l="l" t="t" r="r" b="b"/>
            <a:pathLst>
              <a:path w="445033">
                <a:moveTo>
                  <a:pt x="0" y="0"/>
                </a:moveTo>
                <a:lnTo>
                  <a:pt x="445033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451479" y="1326934"/>
            <a:ext cx="445033" cy="0"/>
          </a:xfrm>
          <a:custGeom>
            <a:avLst/>
            <a:gdLst/>
            <a:ahLst/>
            <a:cxnLst/>
            <a:rect l="l" t="t" r="r" b="b"/>
            <a:pathLst>
              <a:path w="445033">
                <a:moveTo>
                  <a:pt x="445033" y="0"/>
                </a:moveTo>
                <a:lnTo>
                  <a:pt x="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55329" y="1533512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65067" y="2294041"/>
            <a:ext cx="101117" cy="101117"/>
          </a:xfrm>
          <a:custGeom>
            <a:avLst/>
            <a:gdLst/>
            <a:ahLst/>
            <a:cxnLst/>
            <a:rect l="l" t="t" r="r" b="b"/>
            <a:pathLst>
              <a:path w="101117" h="101117">
                <a:moveTo>
                  <a:pt x="0" y="101117"/>
                </a:moveTo>
                <a:lnTo>
                  <a:pt x="101117" y="101117"/>
                </a:lnTo>
                <a:lnTo>
                  <a:pt x="101117" y="0"/>
                </a:lnTo>
                <a:lnTo>
                  <a:pt x="0" y="0"/>
                </a:lnTo>
                <a:lnTo>
                  <a:pt x="0" y="101117"/>
                </a:lnTo>
                <a:close/>
              </a:path>
            </a:pathLst>
          </a:custGeom>
          <a:solidFill>
            <a:srgbClr val="3333B2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95300" y="471825"/>
            <a:ext cx="3915905" cy="4353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1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-11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uning</a:t>
            </a:r>
            <a:r>
              <a:rPr sz="1400" spc="19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10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uter</a:t>
            </a:r>
            <a:r>
              <a:rPr sz="1400" spc="261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68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b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r>
              <a:rPr sz="1400" spc="7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ZN</a:t>
            </a:r>
            <a:r>
              <a:rPr sz="1400" spc="8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ultimate</a:t>
            </a:r>
            <a:r>
              <a:rPr sz="1400" spc="10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gain,</a:t>
            </a:r>
            <a:endParaRPr sz="1400" dirty="0">
              <a:latin typeface="Times New Roman"/>
              <a:cs typeface="Times New Roman"/>
            </a:endParaRPr>
          </a:p>
          <a:p>
            <a:pPr marL="12700" marR="27383">
              <a:lnSpc>
                <a:spcPct val="95825"/>
              </a:lnSpc>
              <a:spcBef>
                <a:spcPts val="106"/>
              </a:spcBef>
            </a:pPr>
            <a:r>
              <a:rPr sz="1400" spc="0" dirty="0" smtClean="0">
                <a:latin typeface="Times New Roman"/>
                <a:cs typeface="Times New Roman"/>
              </a:rPr>
              <a:t>ultimate</a:t>
            </a:r>
            <a:r>
              <a:rPr sz="1400" spc="319" dirty="0" smtClean="0">
                <a:latin typeface="Times New Roman"/>
                <a:cs typeface="Times New Roman"/>
              </a:rPr>
              <a:t> 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eri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d</a:t>
            </a:r>
            <a:r>
              <a:rPr sz="1400" spc="93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meth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000377" y="1151231"/>
            <a:ext cx="706728" cy="17540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K</a:t>
            </a:r>
            <a:r>
              <a:rPr lang="en-US" sz="1200" spc="39" baseline="-7246" dirty="0" smtClean="0">
                <a:latin typeface="Times New Roman"/>
                <a:cs typeface="Times New Roman"/>
              </a:rPr>
              <a:t>c</a:t>
            </a:r>
            <a:r>
              <a:rPr sz="1200" spc="0" baseline="-7246" dirty="0" smtClean="0">
                <a:latin typeface="Times New Roman"/>
                <a:cs typeface="Times New Roman"/>
              </a:rPr>
              <a:t>2</a:t>
            </a:r>
            <a:r>
              <a:rPr sz="1200" spc="125" baseline="-7246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(s</a:t>
            </a:r>
            <a:r>
              <a:rPr sz="1650" spc="126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+</a:t>
            </a:r>
            <a:r>
              <a:rPr sz="1650" spc="14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1)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626662" y="1151231"/>
            <a:ext cx="115454" cy="163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155"/>
              </a:lnSpc>
              <a:spcBef>
                <a:spcPts val="5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1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732337" y="1233203"/>
            <a:ext cx="733858" cy="19316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385"/>
              </a:lnSpc>
              <a:spcBef>
                <a:spcPts val="69"/>
              </a:spcBef>
            </a:pPr>
            <a:r>
              <a:rPr sz="1650" baseline="-2635" dirty="0" smtClean="0">
                <a:latin typeface="Times New Roman"/>
                <a:cs typeface="Times New Roman"/>
              </a:rPr>
              <a:t>g</a:t>
            </a:r>
            <a:r>
              <a:rPr sz="1650" spc="-179" baseline="-2635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outer</a:t>
            </a:r>
            <a:r>
              <a:rPr sz="1200" spc="87" baseline="28987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(s</a:t>
            </a:r>
            <a:r>
              <a:rPr sz="1650" spc="-184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)</a:t>
            </a:r>
            <a:r>
              <a:rPr sz="1650" spc="84" baseline="-2635" dirty="0" smtClean="0">
                <a:latin typeface="Times New Roman"/>
                <a:cs typeface="Times New Roman"/>
              </a:rPr>
              <a:t> </a:t>
            </a:r>
            <a:r>
              <a:rPr sz="1650" spc="0" baseline="-2635" dirty="0" smtClean="0">
                <a:latin typeface="Times New Roman"/>
                <a:cs typeface="Times New Roman"/>
              </a:rPr>
              <a:t>=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420634" y="1286993"/>
            <a:ext cx="2519008" cy="22840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660"/>
              </a:lnSpc>
              <a:spcBef>
                <a:spcPts val="83"/>
              </a:spcBef>
            </a:pPr>
            <a:r>
              <a:rPr sz="1100" spc="0" dirty="0" smtClean="0">
                <a:latin typeface="Times New Roman"/>
                <a:cs typeface="Times New Roman"/>
              </a:rPr>
              <a:t>(s</a:t>
            </a:r>
            <a:r>
              <a:rPr sz="1100" spc="126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2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-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5s</a:t>
            </a:r>
            <a:r>
              <a:rPr sz="1100" spc="1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)</a:t>
            </a:r>
            <a:r>
              <a:rPr sz="1100" spc="1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K</a:t>
            </a:r>
            <a:r>
              <a:rPr lang="en-US" sz="1200" spc="39" baseline="-10870" dirty="0">
                <a:latin typeface="Times New Roman"/>
                <a:cs typeface="Times New Roman"/>
              </a:rPr>
              <a:t>c</a:t>
            </a:r>
            <a:r>
              <a:rPr sz="1200" spc="0" baseline="-10870" dirty="0" smtClean="0">
                <a:latin typeface="Times New Roman"/>
                <a:cs typeface="Times New Roman"/>
              </a:rPr>
              <a:t>2 </a:t>
            </a:r>
            <a:r>
              <a:rPr lang="en-US" sz="1200" spc="0" baseline="-10870" dirty="0" smtClean="0">
                <a:latin typeface="Times New Roman"/>
                <a:cs typeface="Times New Roman"/>
              </a:rPr>
              <a:t>       </a:t>
            </a:r>
            <a:r>
              <a:rPr sz="1200" spc="105" baseline="-10870" dirty="0" smtClean="0">
                <a:latin typeface="Times New Roman"/>
                <a:cs typeface="Times New Roman"/>
              </a:rPr>
              <a:t> </a:t>
            </a:r>
            <a:r>
              <a:rPr sz="1650" spc="0" baseline="36162" dirty="0" smtClean="0">
                <a:latin typeface="Batang"/>
                <a:cs typeface="Batang"/>
              </a:rPr>
              <a:t>×</a:t>
            </a:r>
            <a:r>
              <a:rPr sz="1650" spc="-98" baseline="36162" dirty="0" smtClean="0">
                <a:latin typeface="Batang"/>
                <a:cs typeface="Batang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0s</a:t>
            </a:r>
            <a:r>
              <a:rPr sz="1100" spc="61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+</a:t>
            </a:r>
            <a:r>
              <a:rPr sz="1100" spc="-128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1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04586" y="1510324"/>
            <a:ext cx="3522692" cy="35799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indent="0">
              <a:lnSpc>
                <a:spcPts val="1350"/>
              </a:lnSpc>
              <a:spcBef>
                <a:spcPts val="77"/>
              </a:spcBef>
            </a:pPr>
            <a:r>
              <a:rPr sz="1100" spc="0" dirty="0" smtClean="0">
                <a:latin typeface="Times New Roman"/>
                <a:cs typeface="Times New Roman"/>
              </a:rPr>
              <a:t>Gain</a:t>
            </a:r>
            <a:r>
              <a:rPr sz="1100" spc="1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</a:t>
            </a:r>
            <a:r>
              <a:rPr sz="1100" spc="-29" dirty="0" smtClean="0">
                <a:latin typeface="Times New Roman"/>
                <a:cs typeface="Times New Roman"/>
              </a:rPr>
              <a:t>a</a:t>
            </a:r>
            <a:r>
              <a:rPr sz="1100" spc="0" dirty="0" smtClean="0">
                <a:latin typeface="Times New Roman"/>
                <a:cs typeface="Times New Roman"/>
              </a:rPr>
              <a:t>rgin</a:t>
            </a:r>
            <a:r>
              <a:rPr sz="1100" spc="9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&amp;</a:t>
            </a:r>
            <a:r>
              <a:rPr sz="1100" spc="5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ritical</a:t>
            </a:r>
            <a:r>
              <a:rPr sz="1100" spc="34" dirty="0" smtClean="0">
                <a:latin typeface="Times New Roman"/>
                <a:cs typeface="Times New Roman"/>
              </a:rPr>
              <a:t> </a:t>
            </a:r>
            <a:r>
              <a:rPr sz="1100" spc="-29" dirty="0" smtClean="0">
                <a:latin typeface="Times New Roman"/>
                <a:cs typeface="Times New Roman"/>
              </a:rPr>
              <a:t>F</a:t>
            </a:r>
            <a:r>
              <a:rPr sz="1100" spc="0" dirty="0" smtClean="0">
                <a:latin typeface="Times New Roman"/>
                <a:cs typeface="Times New Roman"/>
              </a:rPr>
              <a:t>requency</a:t>
            </a:r>
            <a:r>
              <a:rPr sz="1100" spc="62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of</a:t>
            </a:r>
            <a:r>
              <a:rPr sz="1100" spc="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g</a:t>
            </a:r>
            <a:r>
              <a:rPr sz="1100" spc="-179" dirty="0" smtClean="0">
                <a:latin typeface="Times New Roman"/>
                <a:cs typeface="Times New Roman"/>
              </a:rPr>
              <a:t> </a:t>
            </a:r>
            <a:r>
              <a:rPr sz="1200" spc="0" baseline="28987" dirty="0" smtClean="0">
                <a:latin typeface="Times New Roman"/>
                <a:cs typeface="Times New Roman"/>
              </a:rPr>
              <a:t>outer</a:t>
            </a:r>
            <a:r>
              <a:rPr sz="1200" spc="87" baseline="2898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(s</a:t>
            </a:r>
            <a:r>
              <a:rPr sz="1100" spc="-18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)</a:t>
            </a:r>
            <a:r>
              <a:rPr sz="1100" spc="144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an</a:t>
            </a:r>
            <a:r>
              <a:rPr sz="1100" spc="130" dirty="0" smtClean="0">
                <a:latin typeface="Times New Roman"/>
                <a:cs typeface="Times New Roman"/>
              </a:rPr>
              <a:t> </a:t>
            </a:r>
            <a:r>
              <a:rPr sz="1100" spc="29" dirty="0" smtClean="0">
                <a:latin typeface="Times New Roman"/>
                <a:cs typeface="Times New Roman"/>
              </a:rPr>
              <a:t>b</a:t>
            </a:r>
            <a:r>
              <a:rPr sz="1100" spc="0" dirty="0" smtClean="0">
                <a:latin typeface="Times New Roman"/>
                <a:cs typeface="Times New Roman"/>
              </a:rPr>
              <a:t>e</a:t>
            </a:r>
            <a:r>
              <a:rPr sz="1100" spc="95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found using</a:t>
            </a:r>
            <a:r>
              <a:rPr sz="1100" spc="4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the</a:t>
            </a:r>
            <a:r>
              <a:rPr sz="1100" spc="183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matlab</a:t>
            </a:r>
            <a:r>
              <a:rPr sz="1100" spc="217" dirty="0" smtClean="0">
                <a:latin typeface="Times New Roman"/>
                <a:cs typeface="Times New Roman"/>
              </a:rPr>
              <a:t> </a:t>
            </a:r>
            <a:r>
              <a:rPr sz="1100" spc="0" dirty="0" smtClean="0">
                <a:latin typeface="Times New Roman"/>
                <a:cs typeface="Times New Roman"/>
              </a:rPr>
              <a:t>command,</a:t>
            </a: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12200" y="2294041"/>
            <a:ext cx="3318704" cy="61826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240"/>
              </a:lnSpc>
              <a:spcBef>
                <a:spcPts val="62"/>
              </a:spcBef>
            </a:pPr>
            <a:r>
              <a:rPr sz="1650" spc="0" baseline="5270" dirty="0" smtClean="0">
                <a:latin typeface="Times New Roman"/>
                <a:cs typeface="Times New Roman"/>
              </a:rPr>
              <a:t>GM</a:t>
            </a:r>
            <a:r>
              <a:rPr sz="1650" spc="242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in</a:t>
            </a:r>
            <a:r>
              <a:rPr sz="1650" spc="195" baseline="5270" dirty="0" smtClean="0">
                <a:latin typeface="Times New Roman"/>
                <a:cs typeface="Times New Roman"/>
              </a:rPr>
              <a:t> </a:t>
            </a:r>
            <a:r>
              <a:rPr sz="1650" spc="-25" baseline="5270" dirty="0" smtClean="0">
                <a:latin typeface="Times New Roman"/>
                <a:cs typeface="Times New Roman"/>
              </a:rPr>
              <a:t>A</a:t>
            </a:r>
            <a:r>
              <a:rPr sz="1650" spc="0" baseline="5270" dirty="0" smtClean="0">
                <a:latin typeface="Times New Roman"/>
                <a:cs typeface="Times New Roman"/>
              </a:rPr>
              <a:t>mplitude</a:t>
            </a:r>
            <a:r>
              <a:rPr sz="1650" spc="211" baseline="5270" dirty="0" smtClean="0">
                <a:latin typeface="Times New Roman"/>
                <a:cs typeface="Times New Roman"/>
              </a:rPr>
              <a:t> </a:t>
            </a:r>
            <a:r>
              <a:rPr sz="1650" spc="-54" baseline="5270" dirty="0" smtClean="0">
                <a:latin typeface="Times New Roman"/>
                <a:cs typeface="Times New Roman"/>
              </a:rPr>
              <a:t>r</a:t>
            </a:r>
            <a:r>
              <a:rPr sz="1650" spc="0" baseline="5270" dirty="0" smtClean="0">
                <a:latin typeface="Times New Roman"/>
                <a:cs typeface="Times New Roman"/>
              </a:rPr>
              <a:t>atio </a:t>
            </a:r>
            <a:r>
              <a:rPr sz="1650" spc="70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latin typeface="Times New Roman"/>
                <a:cs typeface="Times New Roman"/>
              </a:rPr>
              <a:t>=</a:t>
            </a:r>
            <a:r>
              <a:rPr sz="1650" spc="-68" baseline="5270" dirty="0" smtClean="0"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.2490</a:t>
            </a:r>
            <a:r>
              <a:rPr sz="1650" spc="27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1650" spc="-68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sz="1200" spc="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u</a:t>
            </a:r>
            <a:r>
              <a:rPr sz="1200" spc="190" baseline="-724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ultimate </a:t>
            </a:r>
            <a:r>
              <a:rPr sz="1650" spc="92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gain</a:t>
            </a:r>
            <a:r>
              <a:rPr sz="1650" spc="-83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650" spc="0" baseline="527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sz="1100" dirty="0">
              <a:latin typeface="Times New Roman"/>
              <a:cs typeface="Times New Roman"/>
            </a:endParaRPr>
          </a:p>
          <a:p>
            <a:pPr marL="1273517" marR="22498">
              <a:lnSpc>
                <a:spcPts val="1184"/>
              </a:lnSpc>
              <a:spcBef>
                <a:spcPts val="238"/>
              </a:spcBef>
            </a:pPr>
            <a:endParaRPr sz="11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65067" y="2294041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2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/>
          <p:nvPr/>
        </p:nvSpPr>
        <p:spPr>
          <a:xfrm>
            <a:off x="462237" y="1533512"/>
            <a:ext cx="101117" cy="10111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3685">
              <a:lnSpc>
                <a:spcPts val="795"/>
              </a:lnSpc>
              <a:spcBef>
                <a:spcPts val="39"/>
              </a:spcBef>
            </a:pPr>
            <a:r>
              <a:rPr sz="800" spc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1</a:t>
            </a:r>
            <a:endParaRPr sz="800" dirty="0">
              <a:latin typeface="Times New Roman"/>
              <a:cs typeface="Times New Roman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046" y="1868318"/>
            <a:ext cx="2838450" cy="334445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331" y="2693112"/>
            <a:ext cx="1890720" cy="7126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object 63"/>
          <p:cNvSpPr/>
          <p:nvPr/>
        </p:nvSpPr>
        <p:spPr>
          <a:xfrm>
            <a:off x="0" y="366547"/>
            <a:ext cx="4608004" cy="578027"/>
          </a:xfrm>
          <a:custGeom>
            <a:avLst/>
            <a:gdLst/>
            <a:ahLst/>
            <a:cxnLst/>
            <a:rect l="l" t="t" r="r" b="b"/>
            <a:pathLst>
              <a:path w="4608004" h="578027">
                <a:moveTo>
                  <a:pt x="4608004" y="0"/>
                </a:moveTo>
                <a:lnTo>
                  <a:pt x="0" y="0"/>
                </a:lnTo>
                <a:lnTo>
                  <a:pt x="0" y="578027"/>
                </a:lnTo>
                <a:lnTo>
                  <a:pt x="4608004" y="578027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95300" y="471825"/>
            <a:ext cx="3915905" cy="4353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1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-11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uning</a:t>
            </a:r>
            <a:r>
              <a:rPr sz="1400" spc="19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10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outer</a:t>
            </a:r>
            <a:r>
              <a:rPr sz="1400" spc="261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l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op</a:t>
            </a:r>
            <a:r>
              <a:rPr sz="1400" spc="68" dirty="0" smtClean="0">
                <a:latin typeface="Times New Roman"/>
                <a:cs typeface="Times New Roman"/>
              </a:rPr>
              <a:t> </a:t>
            </a:r>
            <a:r>
              <a:rPr sz="1400" spc="-39" dirty="0" smtClean="0">
                <a:latin typeface="Times New Roman"/>
                <a:cs typeface="Times New Roman"/>
              </a:rPr>
              <a:t>b</a:t>
            </a:r>
            <a:r>
              <a:rPr sz="1400" spc="0" dirty="0" smtClean="0">
                <a:latin typeface="Times New Roman"/>
                <a:cs typeface="Times New Roman"/>
              </a:rPr>
              <a:t>y</a:t>
            </a:r>
            <a:r>
              <a:rPr sz="1400" spc="7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ZN</a:t>
            </a:r>
            <a:r>
              <a:rPr sz="1400" spc="8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ultimate</a:t>
            </a:r>
            <a:r>
              <a:rPr sz="1400" spc="107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gain,</a:t>
            </a:r>
            <a:endParaRPr sz="1400" dirty="0">
              <a:latin typeface="Times New Roman"/>
              <a:cs typeface="Times New Roman"/>
            </a:endParaRPr>
          </a:p>
          <a:p>
            <a:pPr marL="12700" marR="27383">
              <a:lnSpc>
                <a:spcPct val="95825"/>
              </a:lnSpc>
              <a:spcBef>
                <a:spcPts val="106"/>
              </a:spcBef>
            </a:pPr>
            <a:r>
              <a:rPr sz="14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ultimate</a:t>
            </a:r>
            <a:r>
              <a:rPr sz="1400" spc="319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400" spc="39" dirty="0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14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ri</a:t>
            </a:r>
            <a:r>
              <a:rPr sz="1400" spc="39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4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sz="1400" spc="93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4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th</a:t>
            </a:r>
            <a:r>
              <a:rPr sz="1400" spc="39" dirty="0" smtClean="0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sz="1400" spc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endParaRPr sz="1400" dirty="0">
              <a:latin typeface="Times New Roman"/>
              <a:cs typeface="Times New Roman"/>
            </a:endParaRP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1271211"/>
            <a:ext cx="3654752" cy="665393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85" y="2343150"/>
            <a:ext cx="3966234" cy="6153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95300" y="471825"/>
            <a:ext cx="3074339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1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tudying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0" dirty="0" smtClean="0">
                <a:latin typeface="Times New Roman"/>
                <a:cs typeface="Times New Roman"/>
              </a:rPr>
              <a:t> </a:t>
            </a:r>
            <a:r>
              <a:rPr sz="1400" spc="-119" dirty="0" smtClean="0">
                <a:latin typeface="Times New Roman"/>
                <a:cs typeface="Times New Roman"/>
              </a:rPr>
              <a:t>T</a:t>
            </a:r>
            <a:r>
              <a:rPr sz="1400" spc="0" dirty="0" smtClean="0">
                <a:latin typeface="Times New Roman"/>
                <a:cs typeface="Times New Roman"/>
              </a:rPr>
              <a:t>racking</a:t>
            </a:r>
            <a:r>
              <a:rPr sz="1400" spc="20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s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onse</a:t>
            </a:r>
            <a:endParaRPr sz="1400" dirty="0">
              <a:latin typeface="Times New Roman"/>
              <a:cs typeface="Times New Roman"/>
            </a:endParaRPr>
          </a:p>
        </p:txBody>
      </p:sp>
      <p:pic>
        <p:nvPicPr>
          <p:cNvPr id="162" name="Picture 1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718622"/>
            <a:ext cx="3403571" cy="2738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ject 31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95300" y="471825"/>
            <a:ext cx="4060551" cy="20795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r">
              <a:lnSpc>
                <a:spcPts val="1480"/>
              </a:lnSpc>
              <a:spcBef>
                <a:spcPts val="74"/>
              </a:spcBef>
            </a:pPr>
            <a:r>
              <a:rPr sz="1400" dirty="0" smtClean="0">
                <a:latin typeface="Times New Roman"/>
                <a:cs typeface="Times New Roman"/>
              </a:rPr>
              <a:t>Q1(b</a:t>
            </a:r>
            <a:r>
              <a:rPr sz="1400" spc="-25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)</a:t>
            </a:r>
            <a:r>
              <a:rPr sz="1400" spc="194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Studying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the</a:t>
            </a:r>
            <a:r>
              <a:rPr sz="1400" spc="250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Disturbance</a:t>
            </a:r>
            <a:r>
              <a:rPr sz="1400" spc="26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jection</a:t>
            </a:r>
            <a:r>
              <a:rPr sz="1400" spc="145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Res</a:t>
            </a:r>
            <a:r>
              <a:rPr sz="1400" spc="39" dirty="0" smtClean="0">
                <a:latin typeface="Times New Roman"/>
                <a:cs typeface="Times New Roman"/>
              </a:rPr>
              <a:t>p</a:t>
            </a:r>
            <a:r>
              <a:rPr sz="1400" spc="0" dirty="0" smtClean="0">
                <a:latin typeface="Times New Roman"/>
                <a:cs typeface="Times New Roman"/>
              </a:rPr>
              <a:t>onse</a:t>
            </a:r>
            <a:endParaRPr sz="1400" dirty="0">
              <a:latin typeface="Times New Roman"/>
              <a:cs typeface="Times New Roman"/>
            </a:endParaRPr>
          </a:p>
        </p:txBody>
      </p:sp>
      <p:pic>
        <p:nvPicPr>
          <p:cNvPr id="160" name="Picture 15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716825"/>
            <a:ext cx="3352800" cy="2742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object 422"/>
          <p:cNvSpPr/>
          <p:nvPr/>
        </p:nvSpPr>
        <p:spPr>
          <a:xfrm>
            <a:off x="3069133" y="3371226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2989516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25400" y="38100"/>
                </a:moveTo>
                <a:lnTo>
                  <a:pt x="25400" y="0"/>
                </a:lnTo>
                <a:lnTo>
                  <a:pt x="0" y="19050"/>
                </a:lnTo>
                <a:lnTo>
                  <a:pt x="2540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3167319" y="3367264"/>
            <a:ext cx="25400" cy="38100"/>
          </a:xfrm>
          <a:custGeom>
            <a:avLst/>
            <a:gdLst/>
            <a:ahLst/>
            <a:cxnLst/>
            <a:rect l="l" t="t" r="r" b="b"/>
            <a:pathLst>
              <a:path w="25400" h="38100">
                <a:moveTo>
                  <a:pt x="0" y="38100"/>
                </a:moveTo>
                <a:lnTo>
                  <a:pt x="25400" y="19050"/>
                </a:lnTo>
                <a:lnTo>
                  <a:pt x="0" y="0"/>
                </a:lnTo>
                <a:lnTo>
                  <a:pt x="0" y="3810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3323652" y="3381348"/>
            <a:ext cx="43019" cy="30366"/>
          </a:xfrm>
          <a:custGeom>
            <a:avLst/>
            <a:gdLst/>
            <a:ahLst/>
            <a:cxnLst/>
            <a:rect l="l" t="t" r="r" b="b"/>
            <a:pathLst>
              <a:path w="43019" h="30366">
                <a:moveTo>
                  <a:pt x="0" y="30366"/>
                </a:moveTo>
                <a:lnTo>
                  <a:pt x="43019" y="30366"/>
                </a:lnTo>
                <a:lnTo>
                  <a:pt x="43019" y="0"/>
                </a:lnTo>
                <a:lnTo>
                  <a:pt x="0" y="0"/>
                </a:lnTo>
                <a:lnTo>
                  <a:pt x="0" y="30366"/>
                </a:lnTo>
                <a:close/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3334144" y="337107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3334144" y="337107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3344304" y="3360914"/>
            <a:ext cx="0" cy="10160"/>
          </a:xfrm>
          <a:custGeom>
            <a:avLst/>
            <a:gdLst/>
            <a:ahLst/>
            <a:cxnLst/>
            <a:rect l="l" t="t" r="r" b="b"/>
            <a:pathLst>
              <a:path h="10160">
                <a:moveTo>
                  <a:pt x="0" y="10160"/>
                </a:moveTo>
                <a:lnTo>
                  <a:pt x="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3344304" y="3360914"/>
            <a:ext cx="43180" cy="0"/>
          </a:xfrm>
          <a:custGeom>
            <a:avLst/>
            <a:gdLst/>
            <a:ahLst/>
            <a:cxnLst/>
            <a:rect l="l" t="t" r="r" b="b"/>
            <a:pathLst>
              <a:path w="43180">
                <a:moveTo>
                  <a:pt x="0" y="0"/>
                </a:moveTo>
                <a:lnTo>
                  <a:pt x="431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3382084" y="3360914"/>
            <a:ext cx="0" cy="45720"/>
          </a:xfrm>
          <a:custGeom>
            <a:avLst/>
            <a:gdLst/>
            <a:ahLst/>
            <a:cxnLst/>
            <a:rect l="l" t="t" r="r" b="b"/>
            <a:pathLst>
              <a:path h="45720">
                <a:moveTo>
                  <a:pt x="0" y="0"/>
                </a:moveTo>
                <a:lnTo>
                  <a:pt x="0" y="45720"/>
                </a:lnTo>
              </a:path>
            </a:pathLst>
          </a:custGeom>
          <a:ln w="101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3260483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3620352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3531451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3607652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3620352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3607652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3620352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3878619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3891319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3891319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3802418" y="3367264"/>
            <a:ext cx="203202" cy="38100"/>
          </a:xfrm>
          <a:custGeom>
            <a:avLst/>
            <a:gdLst/>
            <a:ahLst/>
            <a:cxnLst/>
            <a:rect l="l" t="t" r="r" b="b"/>
            <a:pathLst>
              <a:path w="203202" h="38100">
                <a:moveTo>
                  <a:pt x="203202" y="19050"/>
                </a:moveTo>
                <a:lnTo>
                  <a:pt x="177802" y="0"/>
                </a:lnTo>
                <a:lnTo>
                  <a:pt x="177802" y="38100"/>
                </a:lnTo>
                <a:lnTo>
                  <a:pt x="203202" y="19050"/>
                </a:lnTo>
                <a:close/>
              </a:path>
              <a:path w="203202" h="38100">
                <a:moveTo>
                  <a:pt x="25400" y="0"/>
                </a:moveTo>
                <a:lnTo>
                  <a:pt x="0" y="19050"/>
                </a:lnTo>
                <a:lnTo>
                  <a:pt x="25400" y="38100"/>
                </a:lnTo>
                <a:lnTo>
                  <a:pt x="25400" y="0"/>
                </a:lnTo>
                <a:close/>
              </a:path>
            </a:pathLst>
          </a:custGeom>
          <a:solidFill>
            <a:srgbClr val="D6D6E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3878619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3891319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D6D6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4149586" y="33609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4162286" y="337361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4162286" y="33863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4149586" y="33990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0" y="0"/>
                </a:moveTo>
                <a:lnTo>
                  <a:pt x="3810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4162286" y="3411715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7591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4436880" y="3360707"/>
            <a:ext cx="0" cy="38752"/>
          </a:xfrm>
          <a:custGeom>
            <a:avLst/>
            <a:gdLst/>
            <a:ahLst/>
            <a:cxnLst/>
            <a:rect l="l" t="t" r="r" b="b"/>
            <a:pathLst>
              <a:path h="38752">
                <a:moveTo>
                  <a:pt x="0" y="0"/>
                </a:moveTo>
                <a:lnTo>
                  <a:pt x="0" y="38752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4452438" y="3360707"/>
            <a:ext cx="0" cy="27761"/>
          </a:xfrm>
          <a:custGeom>
            <a:avLst/>
            <a:gdLst/>
            <a:ahLst/>
            <a:cxnLst/>
            <a:rect l="l" t="t" r="r" b="b"/>
            <a:pathLst>
              <a:path h="27761">
                <a:moveTo>
                  <a:pt x="0" y="0"/>
                </a:moveTo>
                <a:lnTo>
                  <a:pt x="0" y="27761"/>
                </a:lnTo>
              </a:path>
            </a:pathLst>
          </a:custGeom>
          <a:ln w="8385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4329112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4532315" y="3378695"/>
            <a:ext cx="30480" cy="0"/>
          </a:xfrm>
          <a:custGeom>
            <a:avLst/>
            <a:gdLst/>
            <a:ahLst/>
            <a:cxnLst/>
            <a:rect l="l" t="t" r="r" b="b"/>
            <a:pathLst>
              <a:path w="30480">
                <a:moveTo>
                  <a:pt x="0" y="0"/>
                </a:moveTo>
                <a:lnTo>
                  <a:pt x="30480" y="0"/>
                </a:lnTo>
              </a:path>
            </a:pathLst>
          </a:custGeom>
          <a:ln w="5060">
            <a:solidFill>
              <a:srgbClr val="ADADE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0" y="366534"/>
            <a:ext cx="4608004" cy="350291"/>
          </a:xfrm>
          <a:custGeom>
            <a:avLst/>
            <a:gdLst/>
            <a:ahLst/>
            <a:cxnLst/>
            <a:rect l="l" t="t" r="r" b="b"/>
            <a:pathLst>
              <a:path w="4608004" h="350291">
                <a:moveTo>
                  <a:pt x="4608004" y="0"/>
                </a:moveTo>
                <a:lnTo>
                  <a:pt x="0" y="0"/>
                </a:lnTo>
                <a:lnTo>
                  <a:pt x="0" y="350291"/>
                </a:lnTo>
                <a:lnTo>
                  <a:pt x="4608004" y="350291"/>
                </a:lnTo>
                <a:lnTo>
                  <a:pt x="460800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57175" y="816353"/>
            <a:ext cx="1868182" cy="0"/>
          </a:xfrm>
          <a:custGeom>
            <a:avLst/>
            <a:gdLst/>
            <a:ahLst/>
            <a:cxnLst/>
            <a:rect l="l" t="t" r="r" b="b"/>
            <a:pathLst>
              <a:path w="1868182">
                <a:moveTo>
                  <a:pt x="0" y="0"/>
                </a:moveTo>
                <a:lnTo>
                  <a:pt x="1868182" y="0"/>
                </a:lnTo>
              </a:path>
            </a:pathLst>
          </a:custGeom>
          <a:ln w="3011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60787" y="801930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28846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60787" y="801930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0"/>
                </a:moveTo>
                <a:lnTo>
                  <a:pt x="0" y="28846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57175" y="805535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0" y="0"/>
                </a:moveTo>
                <a:lnTo>
                  <a:pt x="28846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57175" y="805535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28846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6022" y="805535"/>
            <a:ext cx="1810490" cy="0"/>
          </a:xfrm>
          <a:custGeom>
            <a:avLst/>
            <a:gdLst/>
            <a:ahLst/>
            <a:cxnLst/>
            <a:rect l="l" t="t" r="r" b="b"/>
            <a:pathLst>
              <a:path w="1810490">
                <a:moveTo>
                  <a:pt x="0" y="0"/>
                </a:moveTo>
                <a:lnTo>
                  <a:pt x="181049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86022" y="805535"/>
            <a:ext cx="1810490" cy="0"/>
          </a:xfrm>
          <a:custGeom>
            <a:avLst/>
            <a:gdLst/>
            <a:ahLst/>
            <a:cxnLst/>
            <a:rect l="l" t="t" r="r" b="b"/>
            <a:pathLst>
              <a:path w="1810490">
                <a:moveTo>
                  <a:pt x="1810490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396512" y="805535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0" y="0"/>
                </a:moveTo>
                <a:lnTo>
                  <a:pt x="28846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396512" y="805535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28846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421753" y="801930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28846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421753" y="801930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0"/>
                </a:moveTo>
                <a:lnTo>
                  <a:pt x="0" y="28846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75211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60787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60787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60787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60787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86022" y="830776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407330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421753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421753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421753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421753" y="83077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75211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60787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560787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60787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560787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86022" y="910106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2407330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421753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2421753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2421753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2421753" y="91010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575211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60787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60787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560787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560787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586022" y="989435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407330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2421753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421753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2421753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2421753" y="98943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575211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60787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560787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60787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60787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86022" y="1068765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2407330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2421753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2421753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421753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2421753" y="106876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75211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60787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60787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60787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60787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6022" y="1148087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2407330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2421753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2421753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2421753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2421753" y="114808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575211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560787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560787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560787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560787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586022" y="1227416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2407330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2421753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2421753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2421753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2421753" y="122741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575211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560787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560787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560787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560787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586022" y="1306746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2407330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2421753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2421753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2421753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2421753" y="1306746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575211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560787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560787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560787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560787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586022" y="1386075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2407330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2421753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2421753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2421753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2421753" y="1386075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575211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560787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560787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560787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560787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586022" y="1465404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2407330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2421753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2421753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2421753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2421753" y="146540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575211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560787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560787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560787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560787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586022" y="1544734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2407330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2421753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2421753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2421753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2421753" y="1544734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575211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560787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560787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560787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560787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586022" y="1624063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2407330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2421753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2421753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2421753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2421753" y="162406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575211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560787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560787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560787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560787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586022" y="1703393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2407330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2421753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2421753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2421753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2421753" y="170339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575211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560787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560787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560787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60787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86022" y="1782722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2407330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2421753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2421753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2421753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2421753" y="178272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75211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560787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560787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560787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560787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586022" y="1862051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2407330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2421753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2421753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2421753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2421753" y="186205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575211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560787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560787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560787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560787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586022" y="1941381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2407330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2421753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2421753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2421753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2421753" y="194138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575211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560787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560787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560787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560787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586022" y="2020703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2407330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2421753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2421753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2421753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2421753" y="2020703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75211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0787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87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787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60787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86022" y="2100032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2407330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2421753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2421753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2421753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2421753" y="210003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75211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0787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0787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0787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0787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86022" y="2179362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2407330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2421753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2421753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2421753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2421753" y="2179362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75211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0787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0787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0787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0787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586022" y="2258691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2407330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2421753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2421753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2421753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2421753" y="225869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575211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560787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560787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560787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560787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586022" y="2338021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2407330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2421753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2421753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2421753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2421753" y="2338021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75211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60787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60787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60787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60787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86022" y="2417350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2407330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2421753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2421753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2421753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2421753" y="241735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75211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60787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60787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60787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60787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86022" y="2496680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2407330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2421753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2421753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2421753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2421753" y="249668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5211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60787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560787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560787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60787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86022" y="2576009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2407330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2421753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2421753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2421753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2421753" y="257600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75211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60787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60787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60787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60787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86022" y="2655338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2407330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2421753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2421753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2421753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2421753" y="265533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75211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60787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60787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60787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60787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86022" y="2734668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2407330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2421753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2421753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2421753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2421753" y="273466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75211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60787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60787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60787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0787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86022" y="2813990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2407330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2421753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2421753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2421753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2421753" y="2813990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75211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0787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0787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0787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0787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86022" y="2893319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2407330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2421753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2421753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2421753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2421753" y="289331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211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60787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60787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60787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60787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86022" y="2972649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2407330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2421753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2421753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2421753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2421753" y="2972649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5211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60787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60787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60787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60787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86022" y="3051978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2407330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2421753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2421753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2421753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2421753" y="305197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5211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60787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560787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560787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560787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586022" y="3131308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2407330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2421753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2421753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2421753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2421753" y="3131308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575211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560787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560787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60787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7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60787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7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86022" y="3210637"/>
            <a:ext cx="1810490" cy="79329"/>
          </a:xfrm>
          <a:custGeom>
            <a:avLst/>
            <a:gdLst/>
            <a:ahLst/>
            <a:cxnLst/>
            <a:rect l="l" t="t" r="r" b="b"/>
            <a:pathLst>
              <a:path w="1810490" h="79329">
                <a:moveTo>
                  <a:pt x="0" y="79329"/>
                </a:moveTo>
                <a:lnTo>
                  <a:pt x="1810490" y="79329"/>
                </a:lnTo>
                <a:lnTo>
                  <a:pt x="1810490" y="0"/>
                </a:lnTo>
                <a:lnTo>
                  <a:pt x="0" y="0"/>
                </a:lnTo>
                <a:lnTo>
                  <a:pt x="0" y="79329"/>
                </a:lnTo>
                <a:close/>
              </a:path>
            </a:pathLst>
          </a:custGeom>
          <a:solidFill>
            <a:srgbClr val="FFFFD8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2407330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2290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2421753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2421753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2421753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79329"/>
                </a:moveTo>
                <a:lnTo>
                  <a:pt x="0" y="0"/>
                </a:lnTo>
              </a:path>
            </a:pathLst>
          </a:custGeom>
          <a:ln w="7209">
            <a:solidFill>
              <a:srgbClr val="007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2421753" y="3210637"/>
            <a:ext cx="0" cy="79329"/>
          </a:xfrm>
          <a:custGeom>
            <a:avLst/>
            <a:gdLst/>
            <a:ahLst/>
            <a:cxnLst/>
            <a:rect l="l" t="t" r="r" b="b"/>
            <a:pathLst>
              <a:path h="79329">
                <a:moveTo>
                  <a:pt x="0" y="0"/>
                </a:moveTo>
                <a:lnTo>
                  <a:pt x="0" y="79329"/>
                </a:lnTo>
              </a:path>
            </a:pathLst>
          </a:custGeom>
          <a:ln w="7209">
            <a:solidFill>
              <a:srgbClr val="007F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7175" y="3304390"/>
            <a:ext cx="1868182" cy="0"/>
          </a:xfrm>
          <a:custGeom>
            <a:avLst/>
            <a:gdLst/>
            <a:ahLst/>
            <a:cxnLst/>
            <a:rect l="l" t="t" r="r" b="b"/>
            <a:pathLst>
              <a:path w="1868182">
                <a:moveTo>
                  <a:pt x="0" y="0"/>
                </a:moveTo>
                <a:lnTo>
                  <a:pt x="1868182" y="0"/>
                </a:lnTo>
              </a:path>
            </a:pathLst>
          </a:custGeom>
          <a:ln w="30116">
            <a:solidFill>
              <a:srgbClr val="FFFFD8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60787" y="3289966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28846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60787" y="3289966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0"/>
                </a:moveTo>
                <a:lnTo>
                  <a:pt x="0" y="28846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7175" y="3315208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0" y="0"/>
                </a:moveTo>
                <a:lnTo>
                  <a:pt x="28846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7175" y="3315208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28846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86022" y="3315208"/>
            <a:ext cx="1810490" cy="0"/>
          </a:xfrm>
          <a:custGeom>
            <a:avLst/>
            <a:gdLst/>
            <a:ahLst/>
            <a:cxnLst/>
            <a:rect l="l" t="t" r="r" b="b"/>
            <a:pathLst>
              <a:path w="1810490">
                <a:moveTo>
                  <a:pt x="0" y="0"/>
                </a:moveTo>
                <a:lnTo>
                  <a:pt x="181049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86022" y="3315208"/>
            <a:ext cx="1810490" cy="0"/>
          </a:xfrm>
          <a:custGeom>
            <a:avLst/>
            <a:gdLst/>
            <a:ahLst/>
            <a:cxnLst/>
            <a:rect l="l" t="t" r="r" b="b"/>
            <a:pathLst>
              <a:path w="1810490">
                <a:moveTo>
                  <a:pt x="1810490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2396512" y="3315208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0" y="0"/>
                </a:moveTo>
                <a:lnTo>
                  <a:pt x="28846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2396512" y="3315208"/>
            <a:ext cx="28846" cy="0"/>
          </a:xfrm>
          <a:custGeom>
            <a:avLst/>
            <a:gdLst/>
            <a:ahLst/>
            <a:cxnLst/>
            <a:rect l="l" t="t" r="r" b="b"/>
            <a:pathLst>
              <a:path w="28846">
                <a:moveTo>
                  <a:pt x="28846" y="0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2421753" y="3289966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28846"/>
                </a:moveTo>
                <a:lnTo>
                  <a:pt x="0" y="0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2421753" y="3289966"/>
            <a:ext cx="0" cy="28846"/>
          </a:xfrm>
          <a:custGeom>
            <a:avLst/>
            <a:gdLst/>
            <a:ahLst/>
            <a:cxnLst/>
            <a:rect l="l" t="t" r="r" b="b"/>
            <a:pathLst>
              <a:path h="28846">
                <a:moveTo>
                  <a:pt x="0" y="0"/>
                </a:moveTo>
                <a:lnTo>
                  <a:pt x="0" y="28846"/>
                </a:lnTo>
              </a:path>
            </a:pathLst>
          </a:custGeom>
          <a:ln w="7209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95300" y="471825"/>
            <a:ext cx="1219972" cy="20759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480"/>
              </a:lnSpc>
              <a:spcBef>
                <a:spcPts val="74"/>
              </a:spcBef>
            </a:pPr>
            <a:r>
              <a:rPr sz="1400" spc="0" dirty="0" smtClean="0">
                <a:latin typeface="Times New Roman"/>
                <a:cs typeface="Times New Roman"/>
              </a:rPr>
              <a:t>Q1</a:t>
            </a:r>
            <a:r>
              <a:rPr sz="1400" spc="132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-</a:t>
            </a:r>
            <a:r>
              <a:rPr sz="1400" spc="119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C</a:t>
            </a:r>
            <a:r>
              <a:rPr sz="1400" spc="39" dirty="0" smtClean="0">
                <a:latin typeface="Times New Roman"/>
                <a:cs typeface="Times New Roman"/>
              </a:rPr>
              <a:t>o</a:t>
            </a:r>
            <a:r>
              <a:rPr sz="1400" spc="0" dirty="0" smtClean="0">
                <a:latin typeface="Times New Roman"/>
                <a:cs typeface="Times New Roman"/>
              </a:rPr>
              <a:t>de</a:t>
            </a:r>
            <a:r>
              <a:rPr sz="1400" spc="96" dirty="0" smtClean="0">
                <a:latin typeface="Times New Roman"/>
                <a:cs typeface="Times New Roman"/>
              </a:rPr>
              <a:t> </a:t>
            </a:r>
            <a:r>
              <a:rPr sz="1400" spc="0" dirty="0" smtClean="0">
                <a:latin typeface="Times New Roman"/>
                <a:cs typeface="Times New Roman"/>
              </a:rPr>
              <a:t>used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81419" y="841117"/>
            <a:ext cx="71353" cy="1099945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35675">
              <a:lnSpc>
                <a:spcPts val="405"/>
              </a:lnSpc>
              <a:spcBef>
                <a:spcPts val="20"/>
              </a:spcBef>
            </a:pPr>
            <a:r>
              <a:rPr sz="525" spc="0" baseline="-7576" dirty="0" smtClean="0">
                <a:latin typeface="BatangChe"/>
                <a:cs typeface="BatangChe"/>
              </a:rPr>
              <a:t>1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64"/>
              </a:spcBef>
            </a:pPr>
            <a:r>
              <a:rPr sz="350" spc="0" dirty="0" smtClean="0">
                <a:latin typeface="BatangChe"/>
                <a:cs typeface="BatangChe"/>
              </a:rPr>
              <a:t>2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3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4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5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6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7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8</a:t>
            </a:r>
            <a:endParaRPr sz="350">
              <a:latin typeface="BatangChe"/>
              <a:cs typeface="BatangChe"/>
            </a:endParaRPr>
          </a:p>
          <a:p>
            <a:pPr marL="35675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9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0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1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2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3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4</a:t>
            </a:r>
            <a:endParaRPr sz="350">
              <a:latin typeface="BatangChe"/>
              <a:cs typeface="BatangChe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81419" y="2031051"/>
            <a:ext cx="71353" cy="117926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405"/>
              </a:lnSpc>
              <a:spcBef>
                <a:spcPts val="20"/>
              </a:spcBef>
            </a:pPr>
            <a:r>
              <a:rPr sz="525" spc="0" baseline="-7576" dirty="0" smtClean="0">
                <a:latin typeface="BatangChe"/>
                <a:cs typeface="BatangChe"/>
              </a:rPr>
              <a:t>15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64"/>
              </a:spcBef>
            </a:pPr>
            <a:r>
              <a:rPr sz="350" spc="0" dirty="0" smtClean="0">
                <a:latin typeface="BatangChe"/>
                <a:cs typeface="BatangChe"/>
              </a:rPr>
              <a:t>16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7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8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19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0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1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2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3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4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5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6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7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8</a:t>
            </a:r>
            <a:endParaRPr sz="350">
              <a:latin typeface="BatangChe"/>
              <a:cs typeface="BatangChe"/>
            </a:endParaRPr>
          </a:p>
          <a:p>
            <a:pPr marL="12700">
              <a:lnSpc>
                <a:spcPct val="104747"/>
              </a:lnSpc>
              <a:spcBef>
                <a:spcPts val="185"/>
              </a:spcBef>
            </a:pPr>
            <a:r>
              <a:rPr sz="350" spc="0" dirty="0" smtClean="0">
                <a:latin typeface="BatangChe"/>
                <a:cs typeface="BatangChe"/>
              </a:rPr>
              <a:t>29</a:t>
            </a:r>
            <a:endParaRPr sz="350">
              <a:latin typeface="BatangChe"/>
              <a:cs typeface="BatangChe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33978" y="3371131"/>
            <a:ext cx="41674" cy="405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69133" y="3386410"/>
            <a:ext cx="43019" cy="1518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" name="object 2"/>
          <p:cNvSpPr txBox="1"/>
          <p:nvPr/>
        </p:nvSpPr>
        <p:spPr>
          <a:xfrm>
            <a:off x="586022" y="816352"/>
            <a:ext cx="1871428" cy="259028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5132">
              <a:lnSpc>
                <a:spcPts val="620"/>
              </a:lnSpc>
              <a:spcBef>
                <a:spcPts val="31"/>
              </a:spcBef>
            </a:pPr>
            <a:r>
              <a:rPr sz="750" spc="39" baseline="-5303" dirty="0" smtClean="0">
                <a:solidFill>
                  <a:srgbClr val="0000FF"/>
                </a:solidFill>
                <a:latin typeface="BatangChe"/>
                <a:cs typeface="BatangChe"/>
              </a:rPr>
              <a:t>cl</a:t>
            </a:r>
            <a:r>
              <a:rPr sz="750" spc="0" baseline="-5303" dirty="0" smtClean="0">
                <a:solidFill>
                  <a:srgbClr val="0000FF"/>
                </a:solidFill>
                <a:latin typeface="BatangChe"/>
                <a:cs typeface="BatangChe"/>
              </a:rPr>
              <a:t>c</a:t>
            </a:r>
            <a:endParaRPr sz="500" dirty="0">
              <a:latin typeface="BatangChe"/>
              <a:cs typeface="BatangChe"/>
            </a:endParaRPr>
          </a:p>
          <a:p>
            <a:pPr marL="5704" marR="1435897">
              <a:lnSpc>
                <a:spcPts val="620"/>
              </a:lnSpc>
              <a:spcBef>
                <a:spcPts val="55"/>
              </a:spcBef>
            </a:pP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clea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r</a:t>
            </a:r>
            <a:r>
              <a:rPr sz="500" spc="242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0000FF"/>
                </a:solidFill>
                <a:latin typeface="BatangChe"/>
                <a:cs typeface="BatangChe"/>
              </a:rPr>
              <a:t>al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l </a:t>
            </a: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clos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500" spc="242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0000FF"/>
                </a:solidFill>
                <a:latin typeface="BatangChe"/>
                <a:cs typeface="BatangChe"/>
              </a:rPr>
              <a:t>al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l</a:t>
            </a:r>
            <a:endParaRPr sz="500" dirty="0">
              <a:latin typeface="BatangChe"/>
              <a:cs typeface="BatangChe"/>
            </a:endParaRPr>
          </a:p>
          <a:p>
            <a:pPr marL="3423" marR="905174">
              <a:lnSpc>
                <a:spcPts val="620"/>
              </a:lnSpc>
              <a:spcBef>
                <a:spcPts val="629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75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th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20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inn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r</a:t>
            </a:r>
            <a:r>
              <a:rPr sz="500" spc="24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p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n</a:t>
            </a:r>
            <a:r>
              <a:rPr sz="500" spc="225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l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p </a:t>
            </a:r>
            <a:r>
              <a:rPr sz="500" spc="54" dirty="0" smtClean="0">
                <a:latin typeface="BatangChe"/>
                <a:cs typeface="BatangChe"/>
              </a:rPr>
              <a:t>s</a:t>
            </a:r>
            <a:r>
              <a:rPr sz="500" spc="59" dirty="0" smtClean="0">
                <a:latin typeface="BatangChe"/>
                <a:cs typeface="BatangChe"/>
              </a:rPr>
              <a:t>=</a:t>
            </a:r>
            <a:r>
              <a:rPr sz="500" spc="34" dirty="0" smtClean="0">
                <a:latin typeface="BatangChe"/>
                <a:cs typeface="BatangChe"/>
              </a:rPr>
              <a:t>t</a:t>
            </a:r>
            <a:r>
              <a:rPr sz="500" spc="59" dirty="0" smtClean="0">
                <a:latin typeface="BatangChe"/>
                <a:cs typeface="BatangChe"/>
              </a:rPr>
              <a:t>f(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59" dirty="0" smtClean="0">
                <a:solidFill>
                  <a:srgbClr val="007F00"/>
                </a:solidFill>
                <a:latin typeface="BatangChe"/>
                <a:cs typeface="BatangChe"/>
              </a:rPr>
              <a:t>s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54" dirty="0" smtClean="0">
                <a:latin typeface="BatangChe"/>
                <a:cs typeface="BatangChe"/>
              </a:rPr>
              <a:t>)</a:t>
            </a:r>
            <a:r>
              <a:rPr sz="500" spc="0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6160">
              <a:lnSpc>
                <a:spcPts val="570"/>
              </a:lnSpc>
            </a:pPr>
            <a:r>
              <a:rPr sz="750" spc="50" baseline="-5303" dirty="0" smtClean="0">
                <a:latin typeface="BatangChe"/>
                <a:cs typeface="BatangChe"/>
              </a:rPr>
              <a:t>gol_inne</a:t>
            </a:r>
            <a:r>
              <a:rPr sz="750" spc="0" baseline="-5303" dirty="0" smtClean="0">
                <a:latin typeface="BatangChe"/>
                <a:cs typeface="BatangChe"/>
              </a:rPr>
              <a:t>r</a:t>
            </a:r>
            <a:r>
              <a:rPr sz="750" spc="2" baseline="-5303" dirty="0" smtClean="0">
                <a:latin typeface="BatangChe"/>
                <a:cs typeface="BatangChe"/>
              </a:rPr>
              <a:t> </a:t>
            </a:r>
            <a:r>
              <a:rPr sz="750" spc="50" baseline="-5303" dirty="0" smtClean="0">
                <a:latin typeface="BatangChe"/>
                <a:cs typeface="BatangChe"/>
              </a:rPr>
              <a:t>=5.3/((2</a:t>
            </a:r>
            <a:r>
              <a:rPr sz="750" spc="0" baseline="-5303" dirty="0" smtClean="0">
                <a:latin typeface="BatangChe"/>
                <a:cs typeface="BatangChe"/>
              </a:rPr>
              <a:t>*</a:t>
            </a:r>
            <a:r>
              <a:rPr sz="750" spc="-17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s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+1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r>
              <a:rPr sz="750" spc="-164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*</a:t>
            </a:r>
            <a:r>
              <a:rPr sz="750" spc="39" baseline="-5303" dirty="0" smtClean="0">
                <a:latin typeface="BatangChe"/>
                <a:cs typeface="BatangChe"/>
              </a:rPr>
              <a:t>(5</a:t>
            </a:r>
            <a:r>
              <a:rPr sz="750" spc="0" baseline="-5303" dirty="0" smtClean="0">
                <a:latin typeface="BatangChe"/>
                <a:cs typeface="BatangChe"/>
              </a:rPr>
              <a:t>*</a:t>
            </a:r>
            <a:r>
              <a:rPr sz="750" spc="-179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s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+1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r>
              <a:rPr sz="750" spc="-175" baseline="-5303" dirty="0" smtClean="0">
                <a:latin typeface="BatangChe"/>
                <a:cs typeface="BatangChe"/>
              </a:rPr>
              <a:t> </a:t>
            </a:r>
            <a:r>
              <a:rPr sz="750" spc="34" baseline="-5303" dirty="0" smtClean="0">
                <a:latin typeface="BatangChe"/>
                <a:cs typeface="BatangChe"/>
              </a:rPr>
              <a:t>*</a:t>
            </a:r>
            <a:r>
              <a:rPr sz="750" spc="59" baseline="-5303" dirty="0" smtClean="0">
                <a:latin typeface="BatangChe"/>
                <a:cs typeface="BatangChe"/>
              </a:rPr>
              <a:t>(</a:t>
            </a:r>
            <a:r>
              <a:rPr sz="750" spc="0" baseline="-5303" dirty="0" smtClean="0">
                <a:latin typeface="BatangChe"/>
                <a:cs typeface="BatangChe"/>
              </a:rPr>
              <a:t>s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+1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54" baseline="-5303" dirty="0" smtClean="0">
                <a:latin typeface="BatangChe"/>
                <a:cs typeface="BatangChe"/>
              </a:rPr>
              <a:t>)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3423">
              <a:lnSpc>
                <a:spcPct val="104747"/>
              </a:lnSpc>
              <a:spcBef>
                <a:spcPts val="592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75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bo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d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219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4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f</a:t>
            </a:r>
            <a:r>
              <a:rPr sz="500" spc="184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inn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r</a:t>
            </a:r>
            <a:r>
              <a:rPr sz="500" spc="24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p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n</a:t>
            </a:r>
            <a:r>
              <a:rPr sz="500" spc="229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lo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p</a:t>
            </a:r>
            <a:endParaRPr sz="500" dirty="0">
              <a:latin typeface="BatangChe"/>
              <a:cs typeface="BatangChe"/>
            </a:endParaRPr>
          </a:p>
          <a:p>
            <a:pPr marL="5870">
              <a:lnSpc>
                <a:spcPts val="625"/>
              </a:lnSpc>
              <a:spcBef>
                <a:spcPts val="31"/>
              </a:spcBef>
            </a:pPr>
            <a:r>
              <a:rPr sz="750" spc="44" baseline="-5303" dirty="0" smtClean="0">
                <a:solidFill>
                  <a:srgbClr val="0000FF"/>
                </a:solidFill>
                <a:latin typeface="BatangChe"/>
                <a:cs typeface="BatangChe"/>
              </a:rPr>
              <a:t>figur</a:t>
            </a:r>
            <a:r>
              <a:rPr sz="750" spc="0" baseline="-5303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750" spc="-69" baseline="-5303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750" spc="59" baseline="-5303" dirty="0" smtClean="0">
                <a:latin typeface="BatangChe"/>
                <a:cs typeface="BatangChe"/>
              </a:rPr>
              <a:t>(</a:t>
            </a:r>
            <a:r>
              <a:rPr sz="750" spc="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750" spc="-18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p</a:t>
            </a:r>
            <a:r>
              <a:rPr sz="750" spc="5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os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i</a:t>
            </a:r>
            <a:r>
              <a:rPr sz="750" spc="5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ti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o</a:t>
            </a:r>
            <a:r>
              <a:rPr sz="750" spc="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r>
              <a:rPr sz="750" spc="-2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750" spc="-15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,[10</a:t>
            </a:r>
            <a:r>
              <a:rPr sz="750" spc="0" baseline="-5303" dirty="0" smtClean="0">
                <a:latin typeface="BatangChe"/>
                <a:cs typeface="BatangChe"/>
              </a:rPr>
              <a:t>0</a:t>
            </a:r>
            <a:r>
              <a:rPr sz="750" spc="237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10</a:t>
            </a:r>
            <a:r>
              <a:rPr sz="750" spc="0" baseline="-5303" dirty="0" smtClean="0">
                <a:latin typeface="BatangChe"/>
                <a:cs typeface="BatangChe"/>
              </a:rPr>
              <a:t>0</a:t>
            </a:r>
            <a:r>
              <a:rPr sz="750" spc="207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10</a:t>
            </a:r>
            <a:r>
              <a:rPr sz="750" spc="44" baseline="-5303" dirty="0" smtClean="0">
                <a:latin typeface="BatangChe"/>
                <a:cs typeface="BatangChe"/>
              </a:rPr>
              <a:t>2</a:t>
            </a:r>
            <a:r>
              <a:rPr sz="750" spc="0" baseline="-5303" dirty="0" smtClean="0">
                <a:latin typeface="BatangChe"/>
                <a:cs typeface="BatangChe"/>
              </a:rPr>
              <a:t>4</a:t>
            </a:r>
            <a:r>
              <a:rPr sz="750" spc="229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768]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r>
              <a:rPr sz="750" spc="-92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5870">
              <a:lnSpc>
                <a:spcPts val="625"/>
              </a:lnSpc>
            </a:pPr>
            <a:r>
              <a:rPr sz="750" spc="44" baseline="-5303" dirty="0" smtClean="0">
                <a:latin typeface="BatangChe"/>
                <a:cs typeface="BatangChe"/>
              </a:rPr>
              <a:t>margi</a:t>
            </a:r>
            <a:r>
              <a:rPr sz="750" spc="0" baseline="-5303" dirty="0" smtClean="0">
                <a:latin typeface="BatangChe"/>
                <a:cs typeface="BatangChe"/>
              </a:rPr>
              <a:t>n</a:t>
            </a:r>
            <a:r>
              <a:rPr sz="750" spc="-69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(</a:t>
            </a:r>
            <a:r>
              <a:rPr sz="750" spc="-175" baseline="-5303" dirty="0" smtClean="0">
                <a:latin typeface="BatangChe"/>
                <a:cs typeface="BatangChe"/>
              </a:rPr>
              <a:t> </a:t>
            </a:r>
            <a:r>
              <a:rPr sz="750" spc="50" baseline="-5303" dirty="0" smtClean="0">
                <a:latin typeface="BatangChe"/>
                <a:cs typeface="BatangChe"/>
              </a:rPr>
              <a:t>gol_inne</a:t>
            </a:r>
            <a:r>
              <a:rPr sz="750" spc="0" baseline="-5303" dirty="0" smtClean="0">
                <a:latin typeface="BatangChe"/>
                <a:cs typeface="BatangChe"/>
              </a:rPr>
              <a:t>r</a:t>
            </a:r>
            <a:r>
              <a:rPr sz="750" spc="-17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endParaRPr sz="500" dirty="0">
              <a:latin typeface="BatangChe"/>
              <a:cs typeface="BatangChe"/>
            </a:endParaRPr>
          </a:p>
          <a:p>
            <a:pPr marL="6391" marR="87837" indent="-2967">
              <a:lnSpc>
                <a:spcPts val="620"/>
              </a:lnSpc>
              <a:spcBef>
                <a:spcPts val="682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75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solidFill>
                  <a:srgbClr val="FF0000"/>
                </a:solidFill>
                <a:latin typeface="BatangChe"/>
                <a:cs typeface="BatangChe"/>
              </a:rPr>
              <a:t>bo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d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219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4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f</a:t>
            </a:r>
            <a:r>
              <a:rPr sz="500" spc="184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out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r</a:t>
            </a:r>
            <a:r>
              <a:rPr sz="500" spc="23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4" dirty="0" smtClean="0">
                <a:solidFill>
                  <a:srgbClr val="FF0000"/>
                </a:solidFill>
                <a:latin typeface="BatangChe"/>
                <a:cs typeface="BatangChe"/>
              </a:rPr>
              <a:t>lo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p</a:t>
            </a:r>
            <a:r>
              <a:rPr sz="500" spc="-79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’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s </a:t>
            </a:r>
            <a:r>
              <a:rPr sz="500" spc="-104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proces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s </a:t>
            </a:r>
            <a:r>
              <a:rPr sz="500" spc="50" dirty="0" smtClean="0">
                <a:latin typeface="BatangChe"/>
                <a:cs typeface="BatangChe"/>
              </a:rPr>
              <a:t>gouter_proces</a:t>
            </a:r>
            <a:r>
              <a:rPr sz="500" spc="0" dirty="0" smtClean="0">
                <a:latin typeface="BatangChe"/>
                <a:cs typeface="BatangChe"/>
              </a:rPr>
              <a:t>s</a:t>
            </a:r>
            <a:r>
              <a:rPr sz="500" spc="79" dirty="0" smtClean="0">
                <a:latin typeface="BatangChe"/>
                <a:cs typeface="BatangChe"/>
              </a:rPr>
              <a:t> </a:t>
            </a:r>
            <a:r>
              <a:rPr sz="500" spc="34" dirty="0" smtClean="0">
                <a:latin typeface="BatangChe"/>
                <a:cs typeface="BatangChe"/>
              </a:rPr>
              <a:t>=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latin typeface="BatangChe"/>
                <a:cs typeface="BatangChe"/>
              </a:rPr>
              <a:t>s</a:t>
            </a:r>
            <a:r>
              <a:rPr sz="500" spc="-184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+1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r>
              <a:rPr sz="500" spc="-184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*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latin typeface="BatangChe"/>
                <a:cs typeface="BatangChe"/>
              </a:rPr>
              <a:t>f</a:t>
            </a:r>
            <a:r>
              <a:rPr sz="500" spc="50" dirty="0" smtClean="0">
                <a:latin typeface="BatangChe"/>
                <a:cs typeface="BatangChe"/>
              </a:rPr>
              <a:t>eed</a:t>
            </a:r>
            <a:r>
              <a:rPr sz="500" spc="44" dirty="0" smtClean="0">
                <a:latin typeface="BatangChe"/>
                <a:cs typeface="BatangChe"/>
              </a:rPr>
              <a:t>b</a:t>
            </a:r>
            <a:r>
              <a:rPr sz="500" spc="50" dirty="0" smtClean="0">
                <a:latin typeface="BatangChe"/>
                <a:cs typeface="BatangChe"/>
              </a:rPr>
              <a:t>ac</a:t>
            </a:r>
            <a:r>
              <a:rPr sz="500" spc="0" dirty="0" smtClean="0">
                <a:latin typeface="BatangChe"/>
                <a:cs typeface="BatangChe"/>
              </a:rPr>
              <a:t>k</a:t>
            </a:r>
            <a:r>
              <a:rPr sz="500" spc="-34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(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latin typeface="BatangChe"/>
                <a:cs typeface="BatangChe"/>
              </a:rPr>
              <a:t>gol_inne</a:t>
            </a:r>
            <a:r>
              <a:rPr sz="500" spc="0" dirty="0" smtClean="0">
                <a:latin typeface="BatangChe"/>
                <a:cs typeface="BatangChe"/>
              </a:rPr>
              <a:t>r</a:t>
            </a:r>
            <a:r>
              <a:rPr sz="500" spc="37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,1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endParaRPr sz="500" dirty="0">
              <a:latin typeface="BatangChe"/>
              <a:cs typeface="BatangChe"/>
            </a:endParaRPr>
          </a:p>
          <a:p>
            <a:pPr marL="60538" marR="1233931" algn="ctr">
              <a:lnSpc>
                <a:spcPts val="570"/>
              </a:lnSpc>
            </a:pPr>
            <a:r>
              <a:rPr sz="750" spc="44" baseline="-5303" dirty="0" smtClean="0">
                <a:latin typeface="BatangChe"/>
                <a:cs typeface="BatangChe"/>
              </a:rPr>
              <a:t>*1/(10</a:t>
            </a:r>
            <a:r>
              <a:rPr sz="750" spc="0" baseline="-5303" dirty="0" smtClean="0">
                <a:latin typeface="BatangChe"/>
                <a:cs typeface="BatangChe"/>
              </a:rPr>
              <a:t>*</a:t>
            </a:r>
            <a:r>
              <a:rPr sz="750" spc="-52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s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39" baseline="-5303" dirty="0" smtClean="0">
                <a:latin typeface="BatangChe"/>
                <a:cs typeface="BatangChe"/>
              </a:rPr>
              <a:t>+1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r>
              <a:rPr sz="750" spc="-184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3423">
              <a:lnSpc>
                <a:spcPts val="625"/>
              </a:lnSpc>
              <a:spcBef>
                <a:spcPts val="2"/>
              </a:spcBef>
            </a:pPr>
            <a:r>
              <a:rPr sz="750" spc="59" baseline="-5303" dirty="0" smtClean="0">
                <a:latin typeface="BatangChe"/>
                <a:cs typeface="BatangChe"/>
              </a:rPr>
              <a:t>[</a:t>
            </a:r>
            <a:r>
              <a:rPr sz="750" spc="34" baseline="-5303" dirty="0" smtClean="0">
                <a:latin typeface="BatangChe"/>
                <a:cs typeface="BatangChe"/>
              </a:rPr>
              <a:t>K</a:t>
            </a:r>
            <a:r>
              <a:rPr sz="750" spc="0" baseline="-5303" dirty="0" smtClean="0">
                <a:latin typeface="BatangChe"/>
                <a:cs typeface="BatangChe"/>
              </a:rPr>
              <a:t>u</a:t>
            </a:r>
            <a:r>
              <a:rPr sz="750" spc="197" baseline="-5303" dirty="0" smtClean="0">
                <a:latin typeface="BatangChe"/>
                <a:cs typeface="BatangChe"/>
              </a:rPr>
              <a:t> </a:t>
            </a:r>
            <a:r>
              <a:rPr sz="750" spc="34" baseline="-5303" dirty="0" smtClean="0">
                <a:latin typeface="BatangChe"/>
                <a:cs typeface="BatangChe"/>
              </a:rPr>
              <a:t>P</a:t>
            </a:r>
            <a:r>
              <a:rPr sz="750" spc="0" baseline="-5303" dirty="0" smtClean="0">
                <a:latin typeface="BatangChe"/>
                <a:cs typeface="BatangChe"/>
              </a:rPr>
              <a:t>M</a:t>
            </a:r>
            <a:r>
              <a:rPr sz="750" spc="179" baseline="-5303" dirty="0" smtClean="0">
                <a:latin typeface="BatangChe"/>
                <a:cs typeface="BatangChe"/>
              </a:rPr>
              <a:t> </a:t>
            </a:r>
            <a:r>
              <a:rPr sz="750" spc="34" baseline="-5303" dirty="0" smtClean="0">
                <a:latin typeface="BatangChe"/>
                <a:cs typeface="BatangChe"/>
              </a:rPr>
              <a:t>w</a:t>
            </a:r>
            <a:r>
              <a:rPr sz="750" spc="0" baseline="-5303" dirty="0" smtClean="0">
                <a:latin typeface="BatangChe"/>
                <a:cs typeface="BatangChe"/>
              </a:rPr>
              <a:t>c</a:t>
            </a:r>
            <a:r>
              <a:rPr sz="750" spc="-179" baseline="-5303" dirty="0" smtClean="0">
                <a:latin typeface="BatangChe"/>
                <a:cs typeface="BatangChe"/>
              </a:rPr>
              <a:t> </a:t>
            </a:r>
            <a:r>
              <a:rPr sz="750" spc="34" baseline="-5303" dirty="0" smtClean="0">
                <a:latin typeface="BatangChe"/>
                <a:cs typeface="BatangChe"/>
              </a:rPr>
              <a:t>]</a:t>
            </a:r>
            <a:r>
              <a:rPr sz="750" spc="0" baseline="-5303" dirty="0" smtClean="0">
                <a:latin typeface="BatangChe"/>
                <a:cs typeface="BatangChe"/>
              </a:rPr>
              <a:t>=</a:t>
            </a:r>
            <a:r>
              <a:rPr sz="750" spc="-169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margi</a:t>
            </a:r>
            <a:r>
              <a:rPr sz="750" spc="0" baseline="-5303" dirty="0" smtClean="0">
                <a:latin typeface="BatangChe"/>
                <a:cs typeface="BatangChe"/>
              </a:rPr>
              <a:t>n</a:t>
            </a:r>
            <a:r>
              <a:rPr sz="750" spc="-69" baseline="-5303" dirty="0" smtClean="0">
                <a:latin typeface="BatangChe"/>
                <a:cs typeface="BatangChe"/>
              </a:rPr>
              <a:t> </a:t>
            </a:r>
            <a:r>
              <a:rPr sz="750" spc="0" baseline="-5303" dirty="0" smtClean="0">
                <a:latin typeface="BatangChe"/>
                <a:cs typeface="BatangChe"/>
              </a:rPr>
              <a:t>(</a:t>
            </a:r>
            <a:r>
              <a:rPr sz="750" spc="-175" baseline="-5303" dirty="0" smtClean="0">
                <a:latin typeface="BatangChe"/>
                <a:cs typeface="BatangChe"/>
              </a:rPr>
              <a:t> </a:t>
            </a:r>
            <a:r>
              <a:rPr sz="750" spc="50" baseline="-5303" dirty="0" smtClean="0">
                <a:latin typeface="BatangChe"/>
                <a:cs typeface="BatangChe"/>
              </a:rPr>
              <a:t>gouter_proces</a:t>
            </a:r>
            <a:r>
              <a:rPr sz="750" spc="0" baseline="-5303" dirty="0" smtClean="0">
                <a:latin typeface="BatangChe"/>
                <a:cs typeface="BatangChe"/>
              </a:rPr>
              <a:t>s</a:t>
            </a:r>
            <a:r>
              <a:rPr sz="750" spc="69" baseline="-5303" dirty="0" smtClean="0">
                <a:latin typeface="BatangChe"/>
                <a:cs typeface="BatangChe"/>
              </a:rPr>
              <a:t> </a:t>
            </a:r>
            <a:r>
              <a:rPr sz="750" spc="54" baseline="-5303" dirty="0" smtClean="0">
                <a:latin typeface="BatangChe"/>
                <a:cs typeface="BatangChe"/>
              </a:rPr>
              <a:t>)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4567" marR="1151036" indent="-1143">
              <a:lnSpc>
                <a:spcPts val="620"/>
              </a:lnSpc>
              <a:spcBef>
                <a:spcPts val="682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70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34" dirty="0" smtClean="0">
                <a:solidFill>
                  <a:srgbClr val="FF0000"/>
                </a:solidFill>
                <a:latin typeface="BatangChe"/>
                <a:cs typeface="BatangChe"/>
              </a:rPr>
              <a:t>Z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N</a:t>
            </a:r>
            <a:r>
              <a:rPr sz="500" spc="190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controlle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r </a:t>
            </a:r>
            <a:r>
              <a:rPr sz="500" spc="34" dirty="0" smtClean="0">
                <a:latin typeface="BatangChe"/>
                <a:cs typeface="BatangChe"/>
              </a:rPr>
              <a:t>p</a:t>
            </a:r>
            <a:r>
              <a:rPr sz="500" spc="0" dirty="0" smtClean="0">
                <a:latin typeface="BatangChe"/>
                <a:cs typeface="BatangChe"/>
              </a:rPr>
              <a:t>u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=2</a:t>
            </a:r>
            <a:r>
              <a:rPr sz="500" spc="0" dirty="0" smtClean="0">
                <a:latin typeface="BatangChe"/>
                <a:cs typeface="BatangChe"/>
              </a:rPr>
              <a:t>*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37" dirty="0" smtClean="0">
                <a:solidFill>
                  <a:srgbClr val="0000FF"/>
                </a:solidFill>
                <a:latin typeface="BatangChe"/>
                <a:cs typeface="BatangChe"/>
              </a:rPr>
              <a:t>p</a:t>
            </a:r>
            <a:r>
              <a:rPr sz="500" spc="63" dirty="0" smtClean="0">
                <a:solidFill>
                  <a:srgbClr val="0000FF"/>
                </a:solidFill>
                <a:latin typeface="BatangChe"/>
                <a:cs typeface="BatangChe"/>
              </a:rPr>
              <a:t>i</a:t>
            </a:r>
            <a:r>
              <a:rPr sz="500" spc="63" dirty="0" smtClean="0">
                <a:latin typeface="BatangChe"/>
                <a:cs typeface="BatangChe"/>
              </a:rPr>
              <a:t>/</a:t>
            </a:r>
            <a:r>
              <a:rPr sz="500" spc="37" dirty="0" smtClean="0">
                <a:latin typeface="BatangChe"/>
                <a:cs typeface="BatangChe"/>
              </a:rPr>
              <a:t>w</a:t>
            </a:r>
            <a:r>
              <a:rPr sz="500" spc="63" dirty="0" smtClean="0">
                <a:latin typeface="BatangChe"/>
                <a:cs typeface="BatangChe"/>
              </a:rPr>
              <a:t>c</a:t>
            </a:r>
            <a:r>
              <a:rPr sz="500" spc="0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5704">
              <a:lnSpc>
                <a:spcPts val="570"/>
              </a:lnSpc>
            </a:pPr>
            <a:r>
              <a:rPr sz="750" spc="44" baseline="-5303" dirty="0" smtClean="0">
                <a:latin typeface="BatangChe"/>
                <a:cs typeface="BatangChe"/>
              </a:rPr>
              <a:t>tau_</a:t>
            </a:r>
            <a:r>
              <a:rPr sz="750" spc="0" baseline="-5303" dirty="0" smtClean="0">
                <a:latin typeface="BatangChe"/>
                <a:cs typeface="BatangChe"/>
              </a:rPr>
              <a:t>i</a:t>
            </a:r>
            <a:r>
              <a:rPr sz="750" spc="-92" baseline="-5303" dirty="0" smtClean="0">
                <a:latin typeface="BatangChe"/>
                <a:cs typeface="BatangChe"/>
              </a:rPr>
              <a:t> </a:t>
            </a:r>
            <a:r>
              <a:rPr sz="750" spc="59" baseline="-5303" dirty="0" smtClean="0">
                <a:latin typeface="BatangChe"/>
                <a:cs typeface="BatangChe"/>
              </a:rPr>
              <a:t>=</a:t>
            </a:r>
            <a:r>
              <a:rPr sz="750" spc="34" baseline="-5303" dirty="0" smtClean="0">
                <a:latin typeface="BatangChe"/>
                <a:cs typeface="BatangChe"/>
              </a:rPr>
              <a:t>p</a:t>
            </a:r>
            <a:r>
              <a:rPr sz="750" spc="0" baseline="-5303" dirty="0" smtClean="0">
                <a:latin typeface="BatangChe"/>
                <a:cs typeface="BatangChe"/>
              </a:rPr>
              <a:t>u</a:t>
            </a:r>
            <a:r>
              <a:rPr sz="750" spc="-169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/1.2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4567">
              <a:lnSpc>
                <a:spcPts val="625"/>
              </a:lnSpc>
              <a:spcBef>
                <a:spcPts val="2"/>
              </a:spcBef>
            </a:pPr>
            <a:r>
              <a:rPr sz="750" spc="34" baseline="-5303" dirty="0" smtClean="0">
                <a:latin typeface="BatangChe"/>
                <a:cs typeface="BatangChe"/>
              </a:rPr>
              <a:t>g</a:t>
            </a:r>
            <a:r>
              <a:rPr sz="750" spc="0" baseline="-5303" dirty="0" smtClean="0">
                <a:latin typeface="BatangChe"/>
                <a:cs typeface="BatangChe"/>
              </a:rPr>
              <a:t>c</a:t>
            </a:r>
            <a:r>
              <a:rPr sz="750" spc="-169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=0.45</a:t>
            </a:r>
            <a:r>
              <a:rPr sz="750" spc="0" baseline="-5303" dirty="0" smtClean="0">
                <a:latin typeface="BatangChe"/>
                <a:cs typeface="BatangChe"/>
              </a:rPr>
              <a:t>*</a:t>
            </a:r>
            <a:r>
              <a:rPr sz="750" spc="-64" baseline="-5303" dirty="0" smtClean="0">
                <a:latin typeface="BatangChe"/>
                <a:cs typeface="BatangChe"/>
              </a:rPr>
              <a:t> </a:t>
            </a:r>
            <a:r>
              <a:rPr sz="750" spc="34" baseline="-5303" dirty="0" smtClean="0">
                <a:latin typeface="BatangChe"/>
                <a:cs typeface="BatangChe"/>
              </a:rPr>
              <a:t>K</a:t>
            </a:r>
            <a:r>
              <a:rPr sz="750" spc="0" baseline="-5303" dirty="0" smtClean="0">
                <a:latin typeface="BatangChe"/>
                <a:cs typeface="BatangChe"/>
              </a:rPr>
              <a:t>u</a:t>
            </a:r>
            <a:r>
              <a:rPr sz="750" spc="-164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*(1+1/</a:t>
            </a:r>
            <a:r>
              <a:rPr sz="750" spc="0" baseline="-5303" dirty="0" smtClean="0">
                <a:latin typeface="BatangChe"/>
                <a:cs typeface="BatangChe"/>
              </a:rPr>
              <a:t>(</a:t>
            </a:r>
            <a:r>
              <a:rPr sz="750" spc="-37" baseline="-5303" dirty="0" smtClean="0"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latin typeface="BatangChe"/>
                <a:cs typeface="BatangChe"/>
              </a:rPr>
              <a:t>tau_</a:t>
            </a:r>
            <a:r>
              <a:rPr sz="750" spc="0" baseline="-5303" dirty="0" smtClean="0">
                <a:latin typeface="BatangChe"/>
                <a:cs typeface="BatangChe"/>
              </a:rPr>
              <a:t>i</a:t>
            </a:r>
            <a:r>
              <a:rPr sz="750" spc="-92" baseline="-5303" dirty="0" smtClean="0">
                <a:latin typeface="BatangChe"/>
                <a:cs typeface="BatangChe"/>
              </a:rPr>
              <a:t> </a:t>
            </a:r>
            <a:r>
              <a:rPr sz="750" spc="54" baseline="-5303" dirty="0" smtClean="0">
                <a:latin typeface="BatangChe"/>
                <a:cs typeface="BatangChe"/>
              </a:rPr>
              <a:t>*s))</a:t>
            </a:r>
            <a:r>
              <a:rPr sz="750" spc="0" baseline="-5303" dirty="0" smtClean="0">
                <a:latin typeface="BatangChe"/>
                <a:cs typeface="BatangChe"/>
              </a:rPr>
              <a:t>;</a:t>
            </a:r>
            <a:endParaRPr sz="500" dirty="0">
              <a:latin typeface="BatangChe"/>
              <a:cs typeface="BatangChe"/>
            </a:endParaRPr>
          </a:p>
          <a:p>
            <a:pPr marL="3423">
              <a:lnSpc>
                <a:spcPct val="104747"/>
              </a:lnSpc>
              <a:spcBef>
                <a:spcPts val="589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79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tr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a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ck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i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n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g </a:t>
            </a: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r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sp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o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ns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endParaRPr sz="500" dirty="0">
              <a:latin typeface="BatangChe"/>
              <a:cs typeface="BatangChe"/>
            </a:endParaRPr>
          </a:p>
          <a:p>
            <a:pPr marL="5479" marR="249518">
              <a:lnSpc>
                <a:spcPts val="620"/>
              </a:lnSpc>
              <a:spcBef>
                <a:spcPts val="86"/>
              </a:spcBef>
            </a:pPr>
            <a:r>
              <a:rPr sz="500" spc="39" dirty="0" smtClean="0">
                <a:latin typeface="BatangChe"/>
                <a:cs typeface="BatangChe"/>
              </a:rPr>
              <a:t>g</a:t>
            </a:r>
            <a:r>
              <a:rPr sz="500" spc="44" dirty="0" smtClean="0">
                <a:latin typeface="BatangChe"/>
                <a:cs typeface="BatangChe"/>
              </a:rPr>
              <a:t>c</a:t>
            </a:r>
            <a:r>
              <a:rPr sz="500" spc="39" dirty="0" smtClean="0">
                <a:latin typeface="BatangChe"/>
                <a:cs typeface="BatangChe"/>
              </a:rPr>
              <a:t>l</a:t>
            </a:r>
            <a:r>
              <a:rPr sz="500" spc="0" dirty="0" smtClean="0">
                <a:latin typeface="BatangChe"/>
                <a:cs typeface="BatangChe"/>
              </a:rPr>
              <a:t>2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=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50" dirty="0" smtClean="0">
                <a:latin typeface="BatangChe"/>
                <a:cs typeface="BatangChe"/>
              </a:rPr>
              <a:t>fe</a:t>
            </a:r>
            <a:r>
              <a:rPr sz="500" spc="44" dirty="0" smtClean="0">
                <a:latin typeface="BatangChe"/>
                <a:cs typeface="BatangChe"/>
              </a:rPr>
              <a:t>e</a:t>
            </a:r>
            <a:r>
              <a:rPr sz="500" spc="50" dirty="0" smtClean="0">
                <a:latin typeface="BatangChe"/>
                <a:cs typeface="BatangChe"/>
              </a:rPr>
              <a:t>db</a:t>
            </a:r>
            <a:r>
              <a:rPr sz="500" spc="44" dirty="0" smtClean="0">
                <a:latin typeface="BatangChe"/>
                <a:cs typeface="BatangChe"/>
              </a:rPr>
              <a:t>a</a:t>
            </a:r>
            <a:r>
              <a:rPr sz="500" spc="50" dirty="0" smtClean="0">
                <a:latin typeface="BatangChe"/>
                <a:cs typeface="BatangChe"/>
              </a:rPr>
              <a:t>c</a:t>
            </a:r>
            <a:r>
              <a:rPr sz="500" spc="0" dirty="0" smtClean="0">
                <a:latin typeface="BatangChe"/>
                <a:cs typeface="BatangChe"/>
              </a:rPr>
              <a:t>k</a:t>
            </a:r>
            <a:r>
              <a:rPr sz="500" spc="-34" dirty="0" smtClean="0">
                <a:latin typeface="BatangChe"/>
                <a:cs typeface="BatangChe"/>
              </a:rPr>
              <a:t> 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34" dirty="0" smtClean="0">
                <a:latin typeface="BatangChe"/>
                <a:cs typeface="BatangChe"/>
              </a:rPr>
              <a:t>g</a:t>
            </a:r>
            <a:r>
              <a:rPr sz="500" spc="59" dirty="0" smtClean="0">
                <a:latin typeface="BatangChe"/>
                <a:cs typeface="BatangChe"/>
              </a:rPr>
              <a:t>c</a:t>
            </a:r>
            <a:r>
              <a:rPr sz="500" spc="0" dirty="0" smtClean="0">
                <a:latin typeface="BatangChe"/>
                <a:cs typeface="BatangChe"/>
              </a:rPr>
              <a:t>*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latin typeface="BatangChe"/>
                <a:cs typeface="BatangChe"/>
              </a:rPr>
              <a:t>gouter_proces</a:t>
            </a:r>
            <a:r>
              <a:rPr sz="500" spc="0" dirty="0" smtClean="0">
                <a:latin typeface="BatangChe"/>
                <a:cs typeface="BatangChe"/>
              </a:rPr>
              <a:t>s</a:t>
            </a:r>
            <a:r>
              <a:rPr sz="500" spc="129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,1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r>
              <a:rPr sz="500" spc="-184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; </a:t>
            </a: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figur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500" spc="-69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8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p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os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i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ti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o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r>
              <a:rPr sz="500" spc="-2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5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,[10</a:t>
            </a:r>
            <a:r>
              <a:rPr sz="500" spc="0" dirty="0" smtClean="0">
                <a:latin typeface="BatangChe"/>
                <a:cs typeface="BatangChe"/>
              </a:rPr>
              <a:t>0</a:t>
            </a:r>
            <a:r>
              <a:rPr sz="500" spc="237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10</a:t>
            </a:r>
            <a:r>
              <a:rPr sz="500" spc="0" dirty="0" smtClean="0">
                <a:latin typeface="BatangChe"/>
                <a:cs typeface="BatangChe"/>
              </a:rPr>
              <a:t>0</a:t>
            </a:r>
            <a:r>
              <a:rPr sz="500" spc="207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10</a:t>
            </a:r>
            <a:r>
              <a:rPr sz="500" spc="44" dirty="0" smtClean="0">
                <a:latin typeface="BatangChe"/>
                <a:cs typeface="BatangChe"/>
              </a:rPr>
              <a:t>2</a:t>
            </a:r>
            <a:r>
              <a:rPr sz="500" spc="0" dirty="0" smtClean="0">
                <a:latin typeface="BatangChe"/>
                <a:cs typeface="BatangChe"/>
              </a:rPr>
              <a:t>4</a:t>
            </a:r>
            <a:r>
              <a:rPr sz="500" spc="229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latin typeface="BatangChe"/>
                <a:cs typeface="BatangChe"/>
              </a:rPr>
              <a:t>768]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r>
              <a:rPr sz="500" spc="-92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; </a:t>
            </a:r>
            <a:r>
              <a:rPr sz="500" spc="39" dirty="0" smtClean="0">
                <a:latin typeface="BatangChe"/>
                <a:cs typeface="BatangChe"/>
              </a:rPr>
              <a:t>s</a:t>
            </a:r>
            <a:r>
              <a:rPr sz="500" spc="44" dirty="0" smtClean="0">
                <a:latin typeface="BatangChe"/>
                <a:cs typeface="BatangChe"/>
              </a:rPr>
              <a:t>t</a:t>
            </a:r>
            <a:r>
              <a:rPr sz="500" spc="39" dirty="0" smtClean="0">
                <a:latin typeface="BatangChe"/>
                <a:cs typeface="BatangChe"/>
              </a:rPr>
              <a:t>e</a:t>
            </a:r>
            <a:r>
              <a:rPr sz="500" spc="0" dirty="0" smtClean="0">
                <a:latin typeface="BatangChe"/>
                <a:cs typeface="BatangChe"/>
              </a:rPr>
              <a:t>p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(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g</a:t>
            </a:r>
            <a:r>
              <a:rPr sz="500" spc="44" dirty="0" smtClean="0">
                <a:latin typeface="BatangChe"/>
                <a:cs typeface="BatangChe"/>
              </a:rPr>
              <a:t>c</a:t>
            </a:r>
            <a:r>
              <a:rPr sz="500" spc="39" dirty="0" smtClean="0">
                <a:latin typeface="BatangChe"/>
                <a:cs typeface="BatangChe"/>
              </a:rPr>
              <a:t>l</a:t>
            </a:r>
            <a:r>
              <a:rPr sz="500" spc="0" dirty="0" smtClean="0">
                <a:latin typeface="BatangChe"/>
                <a:cs typeface="BatangChe"/>
              </a:rPr>
              <a:t>2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54" dirty="0" smtClean="0">
                <a:latin typeface="BatangChe"/>
                <a:cs typeface="BatangChe"/>
              </a:rPr>
              <a:t>)</a:t>
            </a:r>
            <a:r>
              <a:rPr sz="500" spc="0" dirty="0" smtClean="0">
                <a:latin typeface="BatangChe"/>
                <a:cs typeface="BatangChe"/>
              </a:rPr>
              <a:t>;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titl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500" spc="-92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8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T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ra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c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ki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g </a:t>
            </a:r>
            <a:r>
              <a:rPr sz="500" spc="5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Re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s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po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s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e</a:t>
            </a:r>
            <a:r>
              <a:rPr sz="500" spc="-2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endParaRPr sz="500" dirty="0">
              <a:latin typeface="BatangChe"/>
              <a:cs typeface="BatangChe"/>
            </a:endParaRPr>
          </a:p>
          <a:p>
            <a:pPr marL="5479" marR="129704" indent="-2055">
              <a:lnSpc>
                <a:spcPts val="620"/>
              </a:lnSpc>
              <a:spcBef>
                <a:spcPts val="629"/>
              </a:spcBef>
            </a:pPr>
            <a:r>
              <a:rPr sz="500" spc="54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%</a:t>
            </a:r>
            <a:r>
              <a:rPr sz="500" spc="184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disturbanc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 </a:t>
            </a:r>
            <a:r>
              <a:rPr sz="500" spc="112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rejectio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n </a:t>
            </a:r>
            <a:r>
              <a:rPr sz="500" spc="7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r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spo</a:t>
            </a:r>
            <a:r>
              <a:rPr sz="500" spc="44" dirty="0" smtClean="0">
                <a:solidFill>
                  <a:srgbClr val="FF0000"/>
                </a:solidFill>
                <a:latin typeface="BatangChe"/>
                <a:cs typeface="BatangChe"/>
              </a:rPr>
              <a:t>n</a:t>
            </a:r>
            <a:r>
              <a:rPr sz="500" spc="50" dirty="0" smtClean="0">
                <a:solidFill>
                  <a:srgbClr val="FF0000"/>
                </a:solidFill>
                <a:latin typeface="BatangChe"/>
                <a:cs typeface="BatangChe"/>
              </a:rPr>
              <a:t>s</a:t>
            </a:r>
            <a:r>
              <a:rPr sz="500" spc="0" dirty="0" smtClean="0">
                <a:solidFill>
                  <a:srgbClr val="FF0000"/>
                </a:solidFill>
                <a:latin typeface="BatangChe"/>
                <a:cs typeface="BatangChe"/>
              </a:rPr>
              <a:t>e</a:t>
            </a:r>
            <a:r>
              <a:rPr sz="500" spc="157" dirty="0" smtClean="0">
                <a:solidFill>
                  <a:srgbClr val="FF00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figur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500" spc="-175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8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p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os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i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ti</a:t>
            </a:r>
            <a:r>
              <a:rPr sz="500" spc="44" dirty="0" smtClean="0">
                <a:solidFill>
                  <a:srgbClr val="007F00"/>
                </a:solidFill>
                <a:latin typeface="BatangChe"/>
                <a:cs typeface="BatangChe"/>
              </a:rPr>
              <a:t>o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r>
              <a:rPr sz="500" spc="-2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5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,[10</a:t>
            </a:r>
            <a:r>
              <a:rPr sz="500" spc="0" dirty="0" smtClean="0">
                <a:latin typeface="BatangChe"/>
                <a:cs typeface="BatangChe"/>
              </a:rPr>
              <a:t>0</a:t>
            </a:r>
            <a:r>
              <a:rPr sz="500" spc="237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10</a:t>
            </a:r>
            <a:r>
              <a:rPr sz="500" spc="0" dirty="0" smtClean="0">
                <a:latin typeface="BatangChe"/>
                <a:cs typeface="BatangChe"/>
              </a:rPr>
              <a:t>0</a:t>
            </a:r>
            <a:r>
              <a:rPr sz="500" spc="207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10</a:t>
            </a:r>
            <a:r>
              <a:rPr sz="500" spc="44" dirty="0" smtClean="0">
                <a:latin typeface="BatangChe"/>
                <a:cs typeface="BatangChe"/>
              </a:rPr>
              <a:t>2</a:t>
            </a:r>
            <a:r>
              <a:rPr sz="500" spc="0" dirty="0" smtClean="0">
                <a:latin typeface="BatangChe"/>
                <a:cs typeface="BatangChe"/>
              </a:rPr>
              <a:t>4</a:t>
            </a:r>
            <a:r>
              <a:rPr sz="500" spc="229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latin typeface="BatangChe"/>
                <a:cs typeface="BatangChe"/>
              </a:rPr>
              <a:t>768]</a:t>
            </a:r>
            <a:r>
              <a:rPr sz="500" spc="0" dirty="0" smtClean="0">
                <a:latin typeface="BatangChe"/>
                <a:cs typeface="BatangChe"/>
              </a:rPr>
              <a:t>)</a:t>
            </a:r>
            <a:r>
              <a:rPr sz="500" spc="-92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;</a:t>
            </a:r>
            <a:r>
              <a:rPr sz="500" spc="34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s</a:t>
            </a:r>
            <a:r>
              <a:rPr sz="500" spc="44" dirty="0" smtClean="0">
                <a:latin typeface="BatangChe"/>
                <a:cs typeface="BatangChe"/>
              </a:rPr>
              <a:t>t</a:t>
            </a:r>
            <a:r>
              <a:rPr sz="500" spc="39" dirty="0" smtClean="0">
                <a:latin typeface="BatangChe"/>
                <a:cs typeface="BatangChe"/>
              </a:rPr>
              <a:t>e</a:t>
            </a:r>
            <a:r>
              <a:rPr sz="500" spc="0" dirty="0" smtClean="0">
                <a:latin typeface="BatangChe"/>
                <a:cs typeface="BatangChe"/>
              </a:rPr>
              <a:t>p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2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latin typeface="BatangChe"/>
                <a:cs typeface="BatangChe"/>
              </a:rPr>
              <a:t>1</a:t>
            </a:r>
            <a:r>
              <a:rPr sz="500" spc="-184" dirty="0" smtClean="0">
                <a:latin typeface="BatangChe"/>
                <a:cs typeface="BatangChe"/>
              </a:rPr>
              <a:t> </a:t>
            </a:r>
            <a:r>
              <a:rPr sz="500" spc="0" dirty="0" smtClean="0">
                <a:latin typeface="BatangChe"/>
                <a:cs typeface="BatangChe"/>
              </a:rPr>
              <a:t>-</a:t>
            </a:r>
            <a:r>
              <a:rPr sz="500" spc="-175" dirty="0" smtClean="0">
                <a:latin typeface="BatangChe"/>
                <a:cs typeface="BatangChe"/>
              </a:rPr>
              <a:t> </a:t>
            </a:r>
            <a:r>
              <a:rPr sz="500" spc="39" dirty="0" smtClean="0">
                <a:latin typeface="BatangChe"/>
                <a:cs typeface="BatangChe"/>
              </a:rPr>
              <a:t>gc</a:t>
            </a:r>
            <a:r>
              <a:rPr sz="500" spc="44" dirty="0" smtClean="0">
                <a:latin typeface="BatangChe"/>
                <a:cs typeface="BatangChe"/>
              </a:rPr>
              <a:t>l</a:t>
            </a:r>
            <a:r>
              <a:rPr sz="500" spc="0" dirty="0" smtClean="0">
                <a:latin typeface="BatangChe"/>
                <a:cs typeface="BatangChe"/>
              </a:rPr>
              <a:t>2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54" dirty="0" smtClean="0">
                <a:latin typeface="BatangChe"/>
                <a:cs typeface="BatangChe"/>
              </a:rPr>
              <a:t>)</a:t>
            </a:r>
            <a:r>
              <a:rPr sz="500" spc="0" dirty="0" smtClean="0">
                <a:latin typeface="BatangChe"/>
                <a:cs typeface="BatangChe"/>
              </a:rPr>
              <a:t>;</a:t>
            </a:r>
            <a:r>
              <a:rPr sz="500" spc="-179" dirty="0" smtClean="0">
                <a:latin typeface="BatangChe"/>
                <a:cs typeface="BatangChe"/>
              </a:rPr>
              <a:t> </a:t>
            </a:r>
            <a:r>
              <a:rPr sz="500" spc="44" dirty="0" smtClean="0">
                <a:solidFill>
                  <a:srgbClr val="0000FF"/>
                </a:solidFill>
                <a:latin typeface="BatangChe"/>
                <a:cs typeface="BatangChe"/>
              </a:rPr>
              <a:t>titl</a:t>
            </a:r>
            <a:r>
              <a:rPr sz="500" spc="0" dirty="0" smtClean="0">
                <a:solidFill>
                  <a:srgbClr val="0000FF"/>
                </a:solidFill>
                <a:latin typeface="BatangChe"/>
                <a:cs typeface="BatangChe"/>
              </a:rPr>
              <a:t>e</a:t>
            </a:r>
            <a:r>
              <a:rPr sz="500" spc="-92" dirty="0" smtClean="0">
                <a:solidFill>
                  <a:srgbClr val="0000FF"/>
                </a:solidFill>
                <a:latin typeface="BatangChe"/>
                <a:cs typeface="BatangChe"/>
              </a:rPr>
              <a:t> </a:t>
            </a:r>
            <a:r>
              <a:rPr sz="500" spc="59" dirty="0" smtClean="0">
                <a:latin typeface="BatangChe"/>
                <a:cs typeface="BatangChe"/>
              </a:rPr>
              <a:t>(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500" spc="-184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Disturbanc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e </a:t>
            </a:r>
            <a:r>
              <a:rPr sz="500" spc="112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500" spc="50" dirty="0" smtClean="0">
                <a:solidFill>
                  <a:srgbClr val="007F00"/>
                </a:solidFill>
                <a:latin typeface="BatangChe"/>
                <a:cs typeface="BatangChe"/>
              </a:rPr>
              <a:t>Rejectio</a:t>
            </a:r>
            <a:r>
              <a:rPr sz="500" spc="0" dirty="0" smtClean="0">
                <a:solidFill>
                  <a:srgbClr val="007F00"/>
                </a:solidFill>
                <a:latin typeface="BatangChe"/>
                <a:cs typeface="BatangChe"/>
              </a:rPr>
              <a:t>n</a:t>
            </a:r>
            <a:endParaRPr sz="500" dirty="0">
              <a:latin typeface="BatangChe"/>
              <a:cs typeface="BatangChe"/>
            </a:endParaRPr>
          </a:p>
          <a:p>
            <a:pPr marL="60632" marR="1315618" algn="ctr">
              <a:lnSpc>
                <a:spcPts val="570"/>
              </a:lnSpc>
            </a:pPr>
            <a:r>
              <a:rPr sz="750" spc="5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R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e</a:t>
            </a:r>
            <a:r>
              <a:rPr sz="750" spc="5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sp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o</a:t>
            </a:r>
            <a:r>
              <a:rPr sz="750" spc="5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ns</a:t>
            </a:r>
            <a:r>
              <a:rPr sz="750" spc="0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e</a:t>
            </a:r>
            <a:r>
              <a:rPr sz="750" spc="-2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 </a:t>
            </a:r>
            <a:r>
              <a:rPr sz="750" spc="44" baseline="-5303" dirty="0" smtClean="0">
                <a:solidFill>
                  <a:srgbClr val="007F00"/>
                </a:solidFill>
                <a:latin typeface="BatangChe"/>
                <a:cs typeface="BatangChe"/>
              </a:rPr>
              <a:t>’</a:t>
            </a:r>
            <a:r>
              <a:rPr sz="750" spc="0" baseline="-5303" dirty="0" smtClean="0">
                <a:latin typeface="BatangChe"/>
                <a:cs typeface="BatangChe"/>
              </a:rPr>
              <a:t>)</a:t>
            </a:r>
            <a:endParaRPr sz="500" dirty="0">
              <a:latin typeface="BatangChe"/>
              <a:cs typeface="BatangChe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0</TotalTime>
  <Words>901</Words>
  <Application>Microsoft Office PowerPoint</Application>
  <PresentationFormat>Custom</PresentationFormat>
  <Paragraphs>16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Batang</vt:lpstr>
      <vt:lpstr>BatangChe</vt:lpstr>
      <vt:lpstr>Meiryo</vt:lpstr>
      <vt:lpstr>宋体</vt:lpstr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i Wenjian (Assoc Prof)</dc:creator>
  <cp:lastModifiedBy>Muhammad Hafiz</cp:lastModifiedBy>
  <cp:revision>25</cp:revision>
  <dcterms:modified xsi:type="dcterms:W3CDTF">2015-10-24T04:01:51Z</dcterms:modified>
</cp:coreProperties>
</file>